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4FEEB6" w14:textId="77777777" w:rsidR="00DE4172" w:rsidRDefault="00DE4172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DE4172" w14:paraId="47DFDAEC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F8585B3" w14:textId="77777777" w:rsidR="00DE4172" w:rsidRDefault="00DE4172">
            <w:pPr>
              <w:jc w:val="center"/>
            </w:pPr>
          </w:p>
          <w:p w14:paraId="6066E5BD" w14:textId="77777777" w:rsidR="00DE4172" w:rsidRDefault="00DE4172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668868F6" w14:textId="77777777" w:rsidR="005104B1" w:rsidRDefault="00FE3E65" w:rsidP="005104B1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5AB4E171" wp14:editId="68399A0C">
                  <wp:extent cx="241300" cy="254000"/>
                  <wp:effectExtent l="0" t="0" r="12700" b="0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104B1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5104B1" w:rsidRPr="005104B1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5104B1" w:rsidRPr="005104B1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1A2F9563" w14:textId="77777777" w:rsidR="005104B1" w:rsidRDefault="005104B1" w:rsidP="005104B1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2E82BFA6" w14:textId="77777777" w:rsidR="005104B1" w:rsidRDefault="005104B1" w:rsidP="005104B1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68FEFE1F" w14:textId="77777777" w:rsidR="005104B1" w:rsidRDefault="005104B1" w:rsidP="005104B1"/>
          <w:p w14:paraId="1967DBA8" w14:textId="77777777" w:rsidR="005104B1" w:rsidRPr="005104B1" w:rsidRDefault="005104B1" w:rsidP="005104B1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5104B1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415152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40628131" w14:textId="77777777" w:rsidR="00DE4172" w:rsidRDefault="00DE4172">
            <w:pPr>
              <w:ind w:right="885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8</w:t>
            </w:r>
          </w:p>
          <w:p w14:paraId="1E030161" w14:textId="77777777" w:rsidR="00DE4172" w:rsidRDefault="00DE4172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YEARLY EXAMINATION</w:t>
            </w:r>
          </w:p>
          <w:p w14:paraId="7458B223" w14:textId="77777777" w:rsidR="00DE4172" w:rsidRDefault="00DE4172">
            <w:pPr>
              <w:jc w:val="center"/>
            </w:pPr>
          </w:p>
          <w:p w14:paraId="09B6E8FF" w14:textId="77777777" w:rsidR="00DE4172" w:rsidRDefault="00DE4172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491530EA" w14:textId="77777777" w:rsidR="00DE4172" w:rsidRDefault="00DE4172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4D025647" w14:textId="77777777" w:rsidR="00DE4172" w:rsidRDefault="00DE4172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6DB4B064" w14:textId="77777777" w:rsidR="00DE4172" w:rsidRDefault="00DE4172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DE4172" w14:paraId="7B617AC1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DE6D78" w14:textId="77777777" w:rsidR="00DE4172" w:rsidRDefault="00DE4172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Mathematics </w:t>
            </w:r>
          </w:p>
          <w:p w14:paraId="7D1A7759" w14:textId="77777777" w:rsidR="00DE4172" w:rsidRDefault="00DE4172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DE4172" w14:paraId="4EABCC4C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65AF2DD4" w14:textId="77777777" w:rsidR="00DE4172" w:rsidRDefault="00DE4172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0C7E17A1" w14:textId="77777777" w:rsidR="00DE4172" w:rsidRDefault="00DE417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Reading time - 5 minutes</w:t>
            </w:r>
          </w:p>
          <w:p w14:paraId="5C5D2765" w14:textId="77777777" w:rsidR="00DE4172" w:rsidRDefault="00DE417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75 minutes</w:t>
            </w:r>
          </w:p>
          <w:p w14:paraId="7CBD3876" w14:textId="77777777" w:rsidR="00DE4172" w:rsidRDefault="00DE417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black or blue pen</w:t>
            </w:r>
          </w:p>
          <w:p w14:paraId="022C00DB" w14:textId="77777777" w:rsidR="00DE4172" w:rsidRDefault="00DE417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You may use a pencil to draw or complete diagrams</w:t>
            </w:r>
          </w:p>
          <w:p w14:paraId="6D2979F1" w14:textId="77777777" w:rsidR="00DE4172" w:rsidRDefault="00DE417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may be used</w:t>
            </w:r>
          </w:p>
          <w:p w14:paraId="6B380F15" w14:textId="77777777" w:rsidR="00DE4172" w:rsidRDefault="00DE4172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0A78533" w14:textId="77777777" w:rsidR="00DE4172" w:rsidRDefault="00FE3E65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04D7A1B8" wp14:editId="5F63BDC6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912745"/>
                      <wp:effectExtent l="28575" t="27305" r="34925" b="31750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1274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066111" id="Line 1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" strokecolor="gray" strokeweight="3pt"/>
                  </w:pict>
                </mc:Fallback>
              </mc:AlternateContent>
            </w:r>
            <w:r w:rsidR="00DE4172">
              <w:rPr>
                <w:rFonts w:ascii="Times-Bold" w:hAnsi="Times-Bold"/>
                <w:b/>
                <w:bCs/>
              </w:rPr>
              <w:t>Total marks - 50</w:t>
            </w:r>
          </w:p>
          <w:p w14:paraId="15ADD703" w14:textId="77777777" w:rsidR="00DE4172" w:rsidRDefault="00DE4172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1</w:t>
            </w:r>
          </w:p>
          <w:p w14:paraId="491E4DA1" w14:textId="77777777" w:rsidR="00DE4172" w:rsidRDefault="00DE4172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20 marks</w:t>
            </w:r>
          </w:p>
          <w:p w14:paraId="2A94F487" w14:textId="77777777" w:rsidR="00DE4172" w:rsidRDefault="00DE4172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20</w:t>
            </w:r>
          </w:p>
          <w:p w14:paraId="2F75AD1F" w14:textId="77777777" w:rsidR="00DE4172" w:rsidRDefault="00DE4172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30 minutes for this section</w:t>
            </w:r>
          </w:p>
          <w:p w14:paraId="507F3C14" w14:textId="77777777" w:rsidR="00DE4172" w:rsidRDefault="00DE4172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2</w:t>
            </w:r>
          </w:p>
          <w:p w14:paraId="3C309F7C" w14:textId="77777777" w:rsidR="00DE4172" w:rsidRDefault="00DE4172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0 marks</w:t>
            </w:r>
          </w:p>
          <w:p w14:paraId="3063382E" w14:textId="77777777" w:rsidR="00DE4172" w:rsidRDefault="00DE4172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is section has two parts</w:t>
            </w:r>
          </w:p>
          <w:p w14:paraId="696F1845" w14:textId="77777777" w:rsidR="00DE4172" w:rsidRDefault="00DE4172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A - Questions 21-24 </w:t>
            </w:r>
            <w:r>
              <w:rPr>
                <w:rFonts w:ascii="Times-Roman" w:hAnsi="Times-Roman"/>
              </w:rPr>
              <w:tab/>
              <w:t>20 marks</w:t>
            </w:r>
          </w:p>
          <w:p w14:paraId="66030DEB" w14:textId="77777777" w:rsidR="00DE4172" w:rsidRDefault="00DE4172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B - Questions 25-26 (advanced) </w:t>
            </w:r>
            <w:r>
              <w:rPr>
                <w:rFonts w:ascii="Times-Roman" w:hAnsi="Times-Roman"/>
              </w:rPr>
              <w:tab/>
              <w:t>10 marks</w:t>
            </w:r>
          </w:p>
          <w:p w14:paraId="1E39DE12" w14:textId="77777777" w:rsidR="00DE4172" w:rsidRDefault="00DE4172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45 minutes for this section</w:t>
            </w:r>
          </w:p>
          <w:p w14:paraId="2D090905" w14:textId="77777777" w:rsidR="00DE4172" w:rsidRDefault="00DE4172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5C1D0F91" w14:textId="77777777" w:rsidR="00DE4172" w:rsidRDefault="00DE4172">
      <w:bookmarkStart w:id="0" w:name="_GoBack"/>
      <w:bookmarkEnd w:id="0"/>
      <w:r>
        <w:rPr>
          <w:b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DE4172" w14:paraId="124C9074" w14:textId="77777777">
        <w:tc>
          <w:tcPr>
            <w:tcW w:w="5000" w:type="pct"/>
          </w:tcPr>
          <w:p w14:paraId="61EB1334" w14:textId="77777777" w:rsidR="00DE4172" w:rsidRDefault="00DE4172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1</w:t>
            </w:r>
          </w:p>
        </w:tc>
      </w:tr>
      <w:tr w:rsidR="00DE4172" w14:paraId="41F060CF" w14:textId="77777777">
        <w:tc>
          <w:tcPr>
            <w:tcW w:w="5000" w:type="pct"/>
          </w:tcPr>
          <w:p w14:paraId="1E4E6E76" w14:textId="77777777" w:rsidR="00DE4172" w:rsidRDefault="00DE4172">
            <w:pPr>
              <w:pStyle w:val="SubHead"/>
              <w:rPr>
                <w:lang w:eastAsia="en-AU"/>
              </w:rPr>
            </w:pPr>
          </w:p>
        </w:tc>
      </w:tr>
      <w:tr w:rsidR="00DE4172" w14:paraId="5B7F9F9C" w14:textId="77777777">
        <w:tc>
          <w:tcPr>
            <w:tcW w:w="5000" w:type="pct"/>
          </w:tcPr>
          <w:p w14:paraId="3DBECB07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0 marks</w:t>
            </w:r>
          </w:p>
        </w:tc>
      </w:tr>
      <w:tr w:rsidR="00DE4172" w14:paraId="0D16E73E" w14:textId="77777777">
        <w:tc>
          <w:tcPr>
            <w:tcW w:w="5000" w:type="pct"/>
          </w:tcPr>
          <w:p w14:paraId="4A1B1C3B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0</w:t>
            </w:r>
          </w:p>
        </w:tc>
      </w:tr>
      <w:tr w:rsidR="00DE4172" w14:paraId="3DF3FA4B" w14:textId="77777777">
        <w:tc>
          <w:tcPr>
            <w:tcW w:w="5000" w:type="pct"/>
          </w:tcPr>
          <w:p w14:paraId="42B1E6E7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30 minutes for this section</w:t>
            </w:r>
          </w:p>
        </w:tc>
      </w:tr>
      <w:tr w:rsidR="00DE4172" w14:paraId="505602EC" w14:textId="77777777">
        <w:tc>
          <w:tcPr>
            <w:tcW w:w="5000" w:type="pct"/>
          </w:tcPr>
          <w:p w14:paraId="53D5E8EF" w14:textId="77777777" w:rsidR="00DE4172" w:rsidRDefault="00DE4172">
            <w:pPr>
              <w:pStyle w:val="SubHead"/>
              <w:rPr>
                <w:lang w:eastAsia="en-AU"/>
              </w:rPr>
            </w:pPr>
          </w:p>
        </w:tc>
      </w:tr>
      <w:tr w:rsidR="00DE4172" w14:paraId="35FD58A0" w14:textId="77777777">
        <w:tc>
          <w:tcPr>
            <w:tcW w:w="5000" w:type="pct"/>
          </w:tcPr>
          <w:p w14:paraId="0EBAF95F" w14:textId="77777777" w:rsidR="00DE4172" w:rsidRDefault="00DE417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0</w:t>
            </w:r>
          </w:p>
        </w:tc>
      </w:tr>
      <w:tr w:rsidR="00DE4172" w14:paraId="03B86090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533DC4EB" w14:textId="77777777" w:rsidR="00DE4172" w:rsidRDefault="00DE4172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14:paraId="535D2B16" w14:textId="77777777" w:rsidR="00DE4172" w:rsidRDefault="00DE4172">
      <w:pPr>
        <w:rPr>
          <w:b/>
          <w:bCs/>
        </w:rPr>
      </w:pPr>
    </w:p>
    <w:tbl>
      <w:tblPr>
        <w:tblW w:w="4943" w:type="pct"/>
        <w:tblLayout w:type="fixed"/>
        <w:tblLook w:val="01E0" w:firstRow="1" w:lastRow="1" w:firstColumn="1" w:lastColumn="1" w:noHBand="0" w:noVBand="0"/>
      </w:tblPr>
      <w:tblGrid>
        <w:gridCol w:w="387"/>
        <w:gridCol w:w="11"/>
        <w:gridCol w:w="8782"/>
      </w:tblGrid>
      <w:tr w:rsidR="00DE4172" w14:paraId="26291FAB" w14:textId="77777777" w:rsidTr="00EE2D30">
        <w:tc>
          <w:tcPr>
            <w:tcW w:w="5000" w:type="pct"/>
            <w:gridSpan w:val="3"/>
          </w:tcPr>
          <w:bookmarkStart w:id="1" w:name="MTBlankEqn"/>
          <w:p w14:paraId="384ABC5D" w14:textId="44E4FBB0" w:rsidR="00DE4172" w:rsidRDefault="00566AFA" w:rsidP="00566AFA">
            <w:pPr>
              <w:pStyle w:val="Questions1"/>
              <w:rPr>
                <w:bCs w:val="0"/>
              </w:rPr>
            </w:pPr>
            <w:r w:rsidRPr="00566AFA">
              <w:rPr>
                <w:position w:val="-6"/>
              </w:rPr>
              <w:object w:dxaOrig="1680" w:dyaOrig="279" w14:anchorId="568572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6" type="#_x0000_t75" style="width:84pt;height:14.25pt" o:ole="">
                  <v:imagedata r:id="rId9" o:title=""/>
                </v:shape>
                <o:OLEObject Type="Embed" ProgID="Equation.DSMT4" ShapeID="_x0000_i1086" DrawAspect="Content" ObjectID="_1515071008" r:id="rId10"/>
              </w:object>
            </w:r>
            <w:bookmarkEnd w:id="1"/>
            <w:r w:rsidR="00EE2D30">
              <w:rPr>
                <w:b w:val="0"/>
              </w:rPr>
              <w:t xml:space="preserve"> can be written as:</w:t>
            </w:r>
          </w:p>
        </w:tc>
      </w:tr>
      <w:tr w:rsidR="00EE2D30" w14:paraId="3AB1A2E6" w14:textId="77777777" w:rsidTr="00EE2D30">
        <w:tc>
          <w:tcPr>
            <w:tcW w:w="211" w:type="pct"/>
            <w:vAlign w:val="center"/>
          </w:tcPr>
          <w:p w14:paraId="12B09B78" w14:textId="77777777" w:rsidR="00EE2D30" w:rsidRDefault="00EE2D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1C4914DA" w14:textId="2FC18A03" w:rsidR="00EE2D30" w:rsidRDefault="00EE2D3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600" w:dyaOrig="279" w14:anchorId="348CFC11">
                <v:shape id="_x0000_i1092" type="#_x0000_t75" style="width:30pt;height:14.25pt" o:ole="">
                  <v:imagedata r:id="rId11" o:title=""/>
                </v:shape>
                <o:OLEObject Type="Embed" ProgID="Equation.DSMT4" ShapeID="_x0000_i1092" DrawAspect="Content" ObjectID="_1515071009" r:id="rId12"/>
              </w:object>
            </w:r>
          </w:p>
        </w:tc>
      </w:tr>
      <w:tr w:rsidR="00EE2D30" w14:paraId="7064B991" w14:textId="77777777" w:rsidTr="00EE2D30">
        <w:tc>
          <w:tcPr>
            <w:tcW w:w="211" w:type="pct"/>
            <w:vAlign w:val="center"/>
          </w:tcPr>
          <w:p w14:paraId="4BC311C5" w14:textId="77777777" w:rsidR="00EE2D30" w:rsidRDefault="00EE2D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158D7F98" w14:textId="1B337071" w:rsidR="00EE2D30" w:rsidRDefault="00EE2D3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680" w:dyaOrig="360" w14:anchorId="0EF8B0D7">
                <v:shape id="_x0000_i1098" type="#_x0000_t75" style="width:33.75pt;height:18pt" o:ole="">
                  <v:imagedata r:id="rId13" o:title=""/>
                </v:shape>
                <o:OLEObject Type="Embed" ProgID="Equation.DSMT4" ShapeID="_x0000_i1098" DrawAspect="Content" ObjectID="_1515071010" r:id="rId14"/>
              </w:object>
            </w:r>
          </w:p>
        </w:tc>
      </w:tr>
      <w:tr w:rsidR="00EE2D30" w14:paraId="3FF7AB3F" w14:textId="77777777" w:rsidTr="00EE2D30">
        <w:tc>
          <w:tcPr>
            <w:tcW w:w="211" w:type="pct"/>
            <w:vAlign w:val="center"/>
          </w:tcPr>
          <w:p w14:paraId="632FD73A" w14:textId="77777777" w:rsidR="00EE2D30" w:rsidRDefault="00EE2D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3D60A71C" w14:textId="761DD29F" w:rsidR="00EE2D30" w:rsidRDefault="00EE2D3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025957">
              <w:rPr>
                <w:position w:val="-4"/>
              </w:rPr>
              <w:object w:dxaOrig="360" w:dyaOrig="300" w14:anchorId="7E7A9958">
                <v:shape id="_x0000_i1104" type="#_x0000_t75" style="width:18pt;height:15pt" o:ole="">
                  <v:imagedata r:id="rId15" o:title=""/>
                </v:shape>
                <o:OLEObject Type="Embed" ProgID="Equation.DSMT4" ShapeID="_x0000_i1104" DrawAspect="Content" ObjectID="_1515071011" r:id="rId16"/>
              </w:object>
            </w:r>
          </w:p>
        </w:tc>
      </w:tr>
      <w:tr w:rsidR="00EE2D30" w14:paraId="12A9F6D4" w14:textId="77777777" w:rsidTr="00EE2D30">
        <w:tc>
          <w:tcPr>
            <w:tcW w:w="211" w:type="pct"/>
            <w:vAlign w:val="center"/>
          </w:tcPr>
          <w:p w14:paraId="1B717412" w14:textId="77777777" w:rsidR="00EE2D30" w:rsidRDefault="00EE2D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14:paraId="6A7E8465" w14:textId="6EAAEC7E" w:rsidR="00EE2D30" w:rsidRDefault="00EE2D3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025957">
              <w:rPr>
                <w:position w:val="-4"/>
              </w:rPr>
              <w:object w:dxaOrig="680" w:dyaOrig="300" w14:anchorId="3AAD843F">
                <v:shape id="_x0000_i1110" type="#_x0000_t75" style="width:33.75pt;height:15pt" o:ole="">
                  <v:imagedata r:id="rId17" o:title=""/>
                </v:shape>
                <o:OLEObject Type="Embed" ProgID="Equation.DSMT4" ShapeID="_x0000_i1110" DrawAspect="Content" ObjectID="_1515071012" r:id="rId18"/>
              </w:object>
            </w:r>
          </w:p>
        </w:tc>
      </w:tr>
      <w:tr w:rsidR="00DE4172" w14:paraId="40698E79" w14:textId="77777777" w:rsidTr="00EE2D30">
        <w:tc>
          <w:tcPr>
            <w:tcW w:w="5000" w:type="pct"/>
            <w:gridSpan w:val="3"/>
          </w:tcPr>
          <w:p w14:paraId="1D6ED838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7E9F10B9" w14:textId="77777777" w:rsidTr="00EE2D30">
        <w:tc>
          <w:tcPr>
            <w:tcW w:w="5000" w:type="pct"/>
            <w:gridSpan w:val="3"/>
          </w:tcPr>
          <w:p w14:paraId="2C8B7F4A" w14:textId="7A2DD9B8" w:rsidR="00DE4172" w:rsidRDefault="007A3D69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name of a triangle with two equal sides?</w:t>
            </w:r>
          </w:p>
        </w:tc>
      </w:tr>
      <w:tr w:rsidR="00DE4172" w14:paraId="00455DD9" w14:textId="77777777" w:rsidTr="00EE2D30">
        <w:tc>
          <w:tcPr>
            <w:tcW w:w="217" w:type="pct"/>
            <w:gridSpan w:val="2"/>
            <w:vAlign w:val="center"/>
          </w:tcPr>
          <w:p w14:paraId="3751770E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B5112A7" w14:textId="71C042E3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Equilateral</w:t>
            </w:r>
          </w:p>
        </w:tc>
      </w:tr>
      <w:tr w:rsidR="00DE4172" w14:paraId="4682FC3F" w14:textId="77777777" w:rsidTr="00EE2D30">
        <w:tc>
          <w:tcPr>
            <w:tcW w:w="217" w:type="pct"/>
            <w:gridSpan w:val="2"/>
            <w:vAlign w:val="center"/>
          </w:tcPr>
          <w:p w14:paraId="002E04C2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0793F6E" w14:textId="2C30D4D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Identical</w:t>
            </w:r>
          </w:p>
        </w:tc>
      </w:tr>
      <w:tr w:rsidR="00DE4172" w14:paraId="2F649194" w14:textId="77777777" w:rsidTr="00EE2D30">
        <w:tc>
          <w:tcPr>
            <w:tcW w:w="217" w:type="pct"/>
            <w:gridSpan w:val="2"/>
            <w:vAlign w:val="center"/>
          </w:tcPr>
          <w:p w14:paraId="2A13D1EA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568C543" w14:textId="5A067E2F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Isosceles</w:t>
            </w:r>
          </w:p>
        </w:tc>
      </w:tr>
      <w:tr w:rsidR="00DE4172" w14:paraId="5D943258" w14:textId="77777777" w:rsidTr="00EE2D30">
        <w:tc>
          <w:tcPr>
            <w:tcW w:w="217" w:type="pct"/>
            <w:gridSpan w:val="2"/>
            <w:vAlign w:val="center"/>
          </w:tcPr>
          <w:p w14:paraId="4031A65E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BC8488D" w14:textId="147E9BE5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Scalene</w:t>
            </w:r>
          </w:p>
        </w:tc>
      </w:tr>
      <w:tr w:rsidR="00DE4172" w14:paraId="06134623" w14:textId="77777777" w:rsidTr="00EE2D30">
        <w:tc>
          <w:tcPr>
            <w:tcW w:w="5000" w:type="pct"/>
            <w:gridSpan w:val="3"/>
          </w:tcPr>
          <w:p w14:paraId="195C541B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528BFE09" w14:textId="77777777" w:rsidTr="00EE2D30">
        <w:tc>
          <w:tcPr>
            <w:tcW w:w="5000" w:type="pct"/>
            <w:gridSpan w:val="3"/>
          </w:tcPr>
          <w:p w14:paraId="2C765447" w14:textId="4B731C8B" w:rsidR="00DE4172" w:rsidRDefault="00200546" w:rsidP="00566AFA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If </w:t>
            </w:r>
            <w:r w:rsidR="00566AFA" w:rsidRPr="00566AFA">
              <w:rPr>
                <w:position w:val="-10"/>
              </w:rPr>
              <w:object w:dxaOrig="800" w:dyaOrig="320" w14:anchorId="122A6F3A">
                <v:shape id="_x0000_i1116" type="#_x0000_t75" style="width:39.75pt;height:15.75pt" o:ole="">
                  <v:imagedata r:id="rId19" o:title=""/>
                </v:shape>
                <o:OLEObject Type="Embed" ProgID="Equation.DSMT4" ShapeID="_x0000_i1116" DrawAspect="Content" ObjectID="_1515071013" r:id="rId20"/>
              </w:object>
            </w:r>
            <w:r>
              <w:rPr>
                <w:b w:val="0"/>
              </w:rPr>
              <w:t xml:space="preserve"> then 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 xml:space="preserve"> equals:</w:t>
            </w:r>
          </w:p>
        </w:tc>
      </w:tr>
      <w:tr w:rsidR="00DE4172" w14:paraId="2666CA09" w14:textId="77777777" w:rsidTr="00EE2D30">
        <w:tc>
          <w:tcPr>
            <w:tcW w:w="217" w:type="pct"/>
            <w:gridSpan w:val="2"/>
            <w:vAlign w:val="center"/>
          </w:tcPr>
          <w:p w14:paraId="5F9D7BBB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7A09451" w14:textId="0F4452EB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200546">
              <w:rPr>
                <w:sz w:val="24"/>
                <w:lang w:eastAsia="en-AU"/>
              </w:rPr>
              <w:t>5</w:t>
            </w:r>
          </w:p>
        </w:tc>
      </w:tr>
      <w:tr w:rsidR="00DE4172" w14:paraId="5A18C9A7" w14:textId="77777777" w:rsidTr="00EE2D30">
        <w:tc>
          <w:tcPr>
            <w:tcW w:w="217" w:type="pct"/>
            <w:gridSpan w:val="2"/>
            <w:vAlign w:val="center"/>
          </w:tcPr>
          <w:p w14:paraId="5061703E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51BE479" w14:textId="2AF4F281" w:rsidR="00DE4172" w:rsidRDefault="00DE4172" w:rsidP="002B6F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2B6F28">
              <w:rPr>
                <w:sz w:val="24"/>
                <w:lang w:eastAsia="en-AU"/>
              </w:rPr>
              <w:t>24</w:t>
            </w:r>
          </w:p>
        </w:tc>
      </w:tr>
      <w:tr w:rsidR="00DE4172" w14:paraId="41B2F9F5" w14:textId="77777777" w:rsidTr="00EE2D30">
        <w:tc>
          <w:tcPr>
            <w:tcW w:w="217" w:type="pct"/>
            <w:gridSpan w:val="2"/>
            <w:vAlign w:val="center"/>
          </w:tcPr>
          <w:p w14:paraId="03FCE164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75F6504" w14:textId="5B2728E1" w:rsidR="00DE4172" w:rsidRDefault="00DE4172" w:rsidP="002B6F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2B6F28">
              <w:rPr>
                <w:sz w:val="24"/>
                <w:lang w:eastAsia="en-AU"/>
              </w:rPr>
              <w:t>36</w:t>
            </w:r>
          </w:p>
        </w:tc>
      </w:tr>
      <w:tr w:rsidR="00DE4172" w14:paraId="396B8681" w14:textId="77777777" w:rsidTr="00EE2D30">
        <w:tc>
          <w:tcPr>
            <w:tcW w:w="217" w:type="pct"/>
            <w:gridSpan w:val="2"/>
            <w:vAlign w:val="center"/>
          </w:tcPr>
          <w:p w14:paraId="0A2C0BFE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6D4B689" w14:textId="08583920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B6F28">
              <w:rPr>
                <w:sz w:val="24"/>
                <w:lang w:eastAsia="en-AU"/>
              </w:rPr>
              <w:t>1</w:t>
            </w:r>
            <w:r w:rsidR="00200546">
              <w:rPr>
                <w:sz w:val="24"/>
                <w:lang w:eastAsia="en-AU"/>
              </w:rPr>
              <w:t>80</w:t>
            </w:r>
          </w:p>
        </w:tc>
      </w:tr>
      <w:tr w:rsidR="00DE4172" w14:paraId="2B23F84D" w14:textId="77777777" w:rsidTr="00EE2D30">
        <w:tc>
          <w:tcPr>
            <w:tcW w:w="5000" w:type="pct"/>
            <w:gridSpan w:val="3"/>
          </w:tcPr>
          <w:p w14:paraId="6D13C971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04BF86E1" w14:textId="77777777" w:rsidTr="00EE2D30">
        <w:tc>
          <w:tcPr>
            <w:tcW w:w="5000" w:type="pct"/>
            <w:gridSpan w:val="3"/>
          </w:tcPr>
          <w:p w14:paraId="1DF96C61" w14:textId="393E517B" w:rsidR="00DE4172" w:rsidRDefault="007A3D69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ich of the following is the best price for a litre of petrol?</w:t>
            </w:r>
          </w:p>
        </w:tc>
      </w:tr>
      <w:tr w:rsidR="00DE4172" w14:paraId="0665C580" w14:textId="77777777" w:rsidTr="00EE2D30">
        <w:tc>
          <w:tcPr>
            <w:tcW w:w="217" w:type="pct"/>
            <w:gridSpan w:val="2"/>
            <w:vAlign w:val="center"/>
          </w:tcPr>
          <w:p w14:paraId="42A61DB6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9CE9CE4" w14:textId="1BEA714B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$1.36 for 1 L</w:t>
            </w:r>
          </w:p>
        </w:tc>
      </w:tr>
      <w:tr w:rsidR="00DE4172" w14:paraId="0C45C934" w14:textId="77777777" w:rsidTr="00EE2D30">
        <w:tc>
          <w:tcPr>
            <w:tcW w:w="217" w:type="pct"/>
            <w:gridSpan w:val="2"/>
            <w:vAlign w:val="center"/>
          </w:tcPr>
          <w:p w14:paraId="09567DEB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6295F9C" w14:textId="3D2CCE21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bookmarkStart w:id="2" w:name="OLE_LINK331"/>
            <w:bookmarkStart w:id="3" w:name="OLE_LINK332"/>
            <w:r w:rsidR="007A3D69">
              <w:rPr>
                <w:sz w:val="24"/>
                <w:lang w:eastAsia="en-AU"/>
              </w:rPr>
              <w:t>$2 for 1.75 L</w:t>
            </w:r>
            <w:bookmarkEnd w:id="2"/>
            <w:bookmarkEnd w:id="3"/>
          </w:p>
        </w:tc>
      </w:tr>
      <w:tr w:rsidR="00DE4172" w14:paraId="691226DD" w14:textId="77777777" w:rsidTr="00EE2D30">
        <w:tc>
          <w:tcPr>
            <w:tcW w:w="217" w:type="pct"/>
            <w:gridSpan w:val="2"/>
            <w:vAlign w:val="center"/>
          </w:tcPr>
          <w:p w14:paraId="6C448816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C2596AD" w14:textId="622B43BA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 xml:space="preserve">$1.50 for </w:t>
            </w:r>
            <w:r w:rsidR="00566AFA" w:rsidRPr="00566AFA">
              <w:rPr>
                <w:position w:val="-24"/>
              </w:rPr>
              <w:object w:dxaOrig="240" w:dyaOrig="620" w14:anchorId="0F24C6C5">
                <v:shape id="_x0000_i1122" type="#_x0000_t75" style="width:12pt;height:30.75pt" o:ole="">
                  <v:imagedata r:id="rId21" o:title=""/>
                </v:shape>
                <o:OLEObject Type="Embed" ProgID="Equation.DSMT4" ShapeID="_x0000_i1122" DrawAspect="Content" ObjectID="_1515071014" r:id="rId22"/>
              </w:object>
            </w:r>
            <w:r w:rsidR="007A3D69">
              <w:rPr>
                <w:sz w:val="24"/>
                <w:lang w:eastAsia="en-AU"/>
              </w:rPr>
              <w:t xml:space="preserve"> L</w:t>
            </w:r>
          </w:p>
        </w:tc>
      </w:tr>
      <w:tr w:rsidR="00DE4172" w14:paraId="659D6269" w14:textId="77777777" w:rsidTr="00EE2D30">
        <w:tc>
          <w:tcPr>
            <w:tcW w:w="217" w:type="pct"/>
            <w:gridSpan w:val="2"/>
            <w:vAlign w:val="center"/>
          </w:tcPr>
          <w:p w14:paraId="7869D914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FB9CA95" w14:textId="07AE59CF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$1 for 750 mL</w:t>
            </w:r>
          </w:p>
        </w:tc>
      </w:tr>
      <w:tr w:rsidR="00DE4172" w14:paraId="4CA13112" w14:textId="77777777" w:rsidTr="00EE2D30">
        <w:tc>
          <w:tcPr>
            <w:tcW w:w="5000" w:type="pct"/>
            <w:gridSpan w:val="3"/>
          </w:tcPr>
          <w:p w14:paraId="61D53D65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77E41FD0" w14:textId="77777777" w:rsidTr="00EE2D30">
        <w:tc>
          <w:tcPr>
            <w:tcW w:w="5000" w:type="pct"/>
            <w:gridSpan w:val="3"/>
          </w:tcPr>
          <w:p w14:paraId="4D1BBE40" w14:textId="77777777" w:rsidR="002B6F28" w:rsidRPr="002B6F28" w:rsidRDefault="003C5D74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A coin and a six-sided die are tossed together. </w:t>
            </w:r>
          </w:p>
          <w:p w14:paraId="5EE45029" w14:textId="3C5E8793" w:rsidR="00DE4172" w:rsidRDefault="003C5D74" w:rsidP="002B6F28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  <w:bCs w:val="0"/>
              </w:rPr>
              <w:t>How many elements in the sample space?</w:t>
            </w:r>
          </w:p>
        </w:tc>
      </w:tr>
      <w:tr w:rsidR="00DE4172" w14:paraId="3E15933F" w14:textId="77777777" w:rsidTr="00EE2D30">
        <w:tc>
          <w:tcPr>
            <w:tcW w:w="217" w:type="pct"/>
            <w:gridSpan w:val="2"/>
            <w:vAlign w:val="center"/>
          </w:tcPr>
          <w:p w14:paraId="05A5767C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7BF39B5" w14:textId="28CFAB0E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2</w:t>
            </w:r>
          </w:p>
        </w:tc>
      </w:tr>
      <w:tr w:rsidR="00DE4172" w14:paraId="507A0A8F" w14:textId="77777777" w:rsidTr="00EE2D30">
        <w:tc>
          <w:tcPr>
            <w:tcW w:w="217" w:type="pct"/>
            <w:gridSpan w:val="2"/>
            <w:vAlign w:val="center"/>
          </w:tcPr>
          <w:p w14:paraId="5CBE9E18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7C3E021" w14:textId="41E1EEEF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6</w:t>
            </w:r>
          </w:p>
        </w:tc>
      </w:tr>
      <w:tr w:rsidR="00DE4172" w14:paraId="322E9CCA" w14:textId="77777777" w:rsidTr="00EE2D30">
        <w:tc>
          <w:tcPr>
            <w:tcW w:w="217" w:type="pct"/>
            <w:gridSpan w:val="2"/>
            <w:vAlign w:val="center"/>
          </w:tcPr>
          <w:p w14:paraId="74F3EF1B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D28D2DF" w14:textId="13981F2B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8</w:t>
            </w:r>
          </w:p>
        </w:tc>
      </w:tr>
      <w:tr w:rsidR="00DE4172" w14:paraId="0BD09B93" w14:textId="77777777" w:rsidTr="00EE2D30">
        <w:tc>
          <w:tcPr>
            <w:tcW w:w="217" w:type="pct"/>
            <w:gridSpan w:val="2"/>
            <w:vAlign w:val="center"/>
          </w:tcPr>
          <w:p w14:paraId="4141BAD0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1A897B4" w14:textId="4DF06E04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12</w:t>
            </w:r>
          </w:p>
        </w:tc>
      </w:tr>
    </w:tbl>
    <w:p w14:paraId="258DEAE0" w14:textId="77777777" w:rsidR="002B6F28" w:rsidRDefault="002B6F28">
      <w:r>
        <w:rPr>
          <w:b/>
          <w:bCs/>
        </w:rPr>
        <w:br w:type="page"/>
      </w:r>
    </w:p>
    <w:tbl>
      <w:tblPr>
        <w:tblW w:w="4943" w:type="pct"/>
        <w:tblLayout w:type="fixed"/>
        <w:tblLook w:val="01E0" w:firstRow="1" w:lastRow="1" w:firstColumn="1" w:lastColumn="1" w:noHBand="0" w:noVBand="0"/>
      </w:tblPr>
      <w:tblGrid>
        <w:gridCol w:w="398"/>
        <w:gridCol w:w="8782"/>
      </w:tblGrid>
      <w:tr w:rsidR="00DE4172" w14:paraId="363ACEFD" w14:textId="77777777" w:rsidTr="00EE2D30">
        <w:tc>
          <w:tcPr>
            <w:tcW w:w="5000" w:type="pct"/>
            <w:gridSpan w:val="2"/>
          </w:tcPr>
          <w:p w14:paraId="42C5B844" w14:textId="4A0AA40B" w:rsidR="00DE4172" w:rsidRDefault="00EE2D30" w:rsidP="00566AFA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lastRenderedPageBreak/>
              <w:t xml:space="preserve">What is the number needed to complete the table of values if the rule is </w:t>
            </w:r>
            <w:r w:rsidR="00566AFA" w:rsidRPr="00566AFA">
              <w:rPr>
                <w:position w:val="-10"/>
              </w:rPr>
              <w:object w:dxaOrig="1020" w:dyaOrig="320" w14:anchorId="388BF1C3">
                <v:shape id="_x0000_i1128" type="#_x0000_t75" style="width:51pt;height:15.75pt" o:ole="">
                  <v:imagedata r:id="rId23" o:title=""/>
                </v:shape>
                <o:OLEObject Type="Embed" ProgID="Equation.DSMT4" ShapeID="_x0000_i1128" DrawAspect="Content" ObjectID="_1515071015" r:id="rId24"/>
              </w:object>
            </w:r>
            <w:r w:rsidRPr="00E44DEA">
              <w:rPr>
                <w:b w:val="0"/>
              </w:rPr>
              <w:t>?</w:t>
            </w:r>
          </w:p>
        </w:tc>
      </w:tr>
      <w:tr w:rsidR="00EE2D30" w14:paraId="4FB2ED3A" w14:textId="77777777" w:rsidTr="002B6F28">
        <w:trPr>
          <w:trHeight w:val="1299"/>
        </w:trPr>
        <w:tc>
          <w:tcPr>
            <w:tcW w:w="5000" w:type="pct"/>
            <w:gridSpan w:val="2"/>
          </w:tcPr>
          <w:tbl>
            <w:tblPr>
              <w:tblStyle w:val="TableGrid"/>
              <w:tblpPr w:leftFromText="180" w:rightFromText="180" w:vertAnchor="page" w:horzAnchor="page" w:tblpX="3006" w:tblpY="149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9"/>
              <w:gridCol w:w="759"/>
              <w:gridCol w:w="759"/>
              <w:gridCol w:w="760"/>
            </w:tblGrid>
            <w:tr w:rsidR="002B6F28" w14:paraId="50E98D06" w14:textId="77777777" w:rsidTr="002B6F28">
              <w:trPr>
                <w:trHeight w:val="487"/>
              </w:trPr>
              <w:tc>
                <w:tcPr>
                  <w:tcW w:w="759" w:type="dxa"/>
                  <w:vAlign w:val="center"/>
                </w:tcPr>
                <w:p w14:paraId="4763C1F9" w14:textId="77777777" w:rsidR="002B6F28" w:rsidRPr="00EE2D30" w:rsidRDefault="002B6F28" w:rsidP="002B6F28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i/>
                    </w:rPr>
                  </w:pPr>
                  <w:bookmarkStart w:id="4" w:name="OLE_LINK296"/>
                  <w:bookmarkStart w:id="5" w:name="OLE_LINK297"/>
                  <w:r w:rsidRPr="00EE2D30">
                    <w:rPr>
                      <w:b w:val="0"/>
                      <w:i/>
                    </w:rPr>
                    <w:t>x</w:t>
                  </w:r>
                </w:p>
              </w:tc>
              <w:tc>
                <w:tcPr>
                  <w:tcW w:w="759" w:type="dxa"/>
                  <w:vAlign w:val="center"/>
                </w:tcPr>
                <w:p w14:paraId="59154040" w14:textId="3B69931C" w:rsidR="002B6F28" w:rsidRDefault="00566AFA" w:rsidP="00566AFA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 w:rsidRPr="00025957">
                    <w:rPr>
                      <w:position w:val="-4"/>
                    </w:rPr>
                    <w:object w:dxaOrig="320" w:dyaOrig="260" w14:anchorId="72F47E37">
                      <v:shape id="_x0000_i1134" type="#_x0000_t75" style="width:15.75pt;height:12.75pt" o:ole="">
                        <v:imagedata r:id="rId25" o:title=""/>
                      </v:shape>
                      <o:OLEObject Type="Embed" ProgID="Equation.DSMT4" ShapeID="_x0000_i1134" DrawAspect="Content" ObjectID="_1515071016" r:id="rId26"/>
                    </w:object>
                  </w:r>
                  <w:r w:rsidR="002B6F28">
                    <w:rPr>
                      <w:b w:val="0"/>
                    </w:rPr>
                    <w:t xml:space="preserve"> </w:t>
                  </w:r>
                </w:p>
              </w:tc>
              <w:tc>
                <w:tcPr>
                  <w:tcW w:w="759" w:type="dxa"/>
                  <w:vAlign w:val="center"/>
                </w:tcPr>
                <w:p w14:paraId="1F4ECC71" w14:textId="77777777" w:rsidR="002B6F28" w:rsidRDefault="002B6F28" w:rsidP="002B6F28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0</w:t>
                  </w:r>
                </w:p>
              </w:tc>
              <w:tc>
                <w:tcPr>
                  <w:tcW w:w="760" w:type="dxa"/>
                  <w:vAlign w:val="center"/>
                </w:tcPr>
                <w:p w14:paraId="2D05C1D3" w14:textId="77777777" w:rsidR="002B6F28" w:rsidRDefault="002B6F28" w:rsidP="002B6F28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4</w:t>
                  </w:r>
                </w:p>
              </w:tc>
            </w:tr>
            <w:tr w:rsidR="002B6F28" w14:paraId="73E45A39" w14:textId="77777777" w:rsidTr="002B6F28">
              <w:trPr>
                <w:trHeight w:val="487"/>
              </w:trPr>
              <w:tc>
                <w:tcPr>
                  <w:tcW w:w="759" w:type="dxa"/>
                  <w:vAlign w:val="center"/>
                </w:tcPr>
                <w:p w14:paraId="2AD40310" w14:textId="77777777" w:rsidR="002B6F28" w:rsidRPr="00EE2D30" w:rsidRDefault="002B6F28" w:rsidP="002B6F28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i/>
                    </w:rPr>
                  </w:pPr>
                  <w:r w:rsidRPr="00EE2D30">
                    <w:rPr>
                      <w:b w:val="0"/>
                      <w:i/>
                    </w:rPr>
                    <w:t>y</w:t>
                  </w:r>
                </w:p>
              </w:tc>
              <w:tc>
                <w:tcPr>
                  <w:tcW w:w="759" w:type="dxa"/>
                  <w:vAlign w:val="center"/>
                </w:tcPr>
                <w:p w14:paraId="22863529" w14:textId="77777777" w:rsidR="002B6F28" w:rsidRDefault="002B6F28" w:rsidP="002B6F28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</w:p>
              </w:tc>
              <w:tc>
                <w:tcPr>
                  <w:tcW w:w="759" w:type="dxa"/>
                  <w:vAlign w:val="center"/>
                </w:tcPr>
                <w:p w14:paraId="11B23027" w14:textId="77777777" w:rsidR="002B6F28" w:rsidRDefault="002B6F28" w:rsidP="002B6F28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4</w:t>
                  </w:r>
                </w:p>
              </w:tc>
              <w:tc>
                <w:tcPr>
                  <w:tcW w:w="760" w:type="dxa"/>
                  <w:vAlign w:val="center"/>
                </w:tcPr>
                <w:p w14:paraId="7BEDFBDD" w14:textId="77777777" w:rsidR="002B6F28" w:rsidRDefault="002B6F28" w:rsidP="002B6F28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6</w:t>
                  </w:r>
                </w:p>
              </w:tc>
            </w:tr>
            <w:bookmarkEnd w:id="4"/>
            <w:bookmarkEnd w:id="5"/>
          </w:tbl>
          <w:p w14:paraId="57AAD4CF" w14:textId="77777777" w:rsidR="00EE2D30" w:rsidRDefault="00EE2D30" w:rsidP="00EE2D3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DE4172" w14:paraId="46137B65" w14:textId="77777777" w:rsidTr="00EE2D30">
        <w:tc>
          <w:tcPr>
            <w:tcW w:w="217" w:type="pct"/>
            <w:vAlign w:val="center"/>
          </w:tcPr>
          <w:p w14:paraId="092381ED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23C158C" w14:textId="2BE144A3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025957">
              <w:rPr>
                <w:position w:val="-4"/>
              </w:rPr>
              <w:object w:dxaOrig="440" w:dyaOrig="260" w14:anchorId="6D2D664D">
                <v:shape id="_x0000_i1139" type="#_x0000_t75" style="width:21.75pt;height:12.75pt" o:ole="">
                  <v:imagedata r:id="rId27" o:title=""/>
                </v:shape>
                <o:OLEObject Type="Embed" ProgID="Equation.DSMT4" ShapeID="_x0000_i1139" DrawAspect="Content" ObjectID="_1515071017" r:id="rId28"/>
              </w:object>
            </w:r>
            <w:r w:rsidR="00EE2D30">
              <w:rPr>
                <w:sz w:val="24"/>
                <w:lang w:eastAsia="en-AU"/>
              </w:rPr>
              <w:t xml:space="preserve"> </w:t>
            </w:r>
          </w:p>
        </w:tc>
      </w:tr>
      <w:tr w:rsidR="00DE4172" w14:paraId="49B32F95" w14:textId="77777777" w:rsidTr="00EE2D30">
        <w:tc>
          <w:tcPr>
            <w:tcW w:w="217" w:type="pct"/>
            <w:vAlign w:val="center"/>
          </w:tcPr>
          <w:p w14:paraId="74719BDE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5758D1B" w14:textId="02D26514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440" w:dyaOrig="279" w14:anchorId="2F0296A5">
                <v:shape id="_x0000_i1145" type="#_x0000_t75" style="width:21.75pt;height:14.25pt" o:ole="">
                  <v:imagedata r:id="rId29" o:title=""/>
                </v:shape>
                <o:OLEObject Type="Embed" ProgID="Equation.DSMT4" ShapeID="_x0000_i1145" DrawAspect="Content" ObjectID="_1515071018" r:id="rId30"/>
              </w:object>
            </w:r>
            <w:r w:rsidR="00EE2D30">
              <w:rPr>
                <w:sz w:val="24"/>
                <w:lang w:eastAsia="en-AU"/>
              </w:rPr>
              <w:t xml:space="preserve"> </w:t>
            </w:r>
          </w:p>
        </w:tc>
      </w:tr>
      <w:tr w:rsidR="00DE4172" w14:paraId="2ACF52BE" w14:textId="77777777" w:rsidTr="00EE2D30">
        <w:tc>
          <w:tcPr>
            <w:tcW w:w="217" w:type="pct"/>
            <w:vAlign w:val="center"/>
          </w:tcPr>
          <w:p w14:paraId="7A353ABF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71BA67F" w14:textId="7432990F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025957">
              <w:rPr>
                <w:position w:val="-4"/>
              </w:rPr>
              <w:object w:dxaOrig="320" w:dyaOrig="260" w14:anchorId="0630AA0A">
                <v:shape id="_x0000_i1151" type="#_x0000_t75" style="width:15.75pt;height:12.75pt" o:ole="">
                  <v:imagedata r:id="rId31" o:title=""/>
                </v:shape>
                <o:OLEObject Type="Embed" ProgID="Equation.DSMT4" ShapeID="_x0000_i1151" DrawAspect="Content" ObjectID="_1515071019" r:id="rId32"/>
              </w:object>
            </w:r>
            <w:r w:rsidR="00EE2D30">
              <w:rPr>
                <w:sz w:val="24"/>
                <w:lang w:eastAsia="en-AU"/>
              </w:rPr>
              <w:t xml:space="preserve"> </w:t>
            </w:r>
          </w:p>
        </w:tc>
      </w:tr>
      <w:tr w:rsidR="00DE4172" w14:paraId="4713D9A4" w14:textId="77777777" w:rsidTr="00EE2D30">
        <w:tc>
          <w:tcPr>
            <w:tcW w:w="217" w:type="pct"/>
            <w:vAlign w:val="center"/>
          </w:tcPr>
          <w:p w14:paraId="6EA61F7C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612B76D" w14:textId="3869348D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E2D30">
              <w:rPr>
                <w:sz w:val="24"/>
                <w:lang w:eastAsia="en-AU"/>
              </w:rPr>
              <w:t>2</w:t>
            </w:r>
          </w:p>
        </w:tc>
      </w:tr>
      <w:tr w:rsidR="00DE4172" w14:paraId="63F585CC" w14:textId="77777777" w:rsidTr="00EE2D30">
        <w:tc>
          <w:tcPr>
            <w:tcW w:w="5000" w:type="pct"/>
            <w:gridSpan w:val="2"/>
          </w:tcPr>
          <w:p w14:paraId="5F914AF5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7FCAEF23" w14:textId="77777777" w:rsidTr="00EE2D30">
        <w:tc>
          <w:tcPr>
            <w:tcW w:w="5000" w:type="pct"/>
            <w:gridSpan w:val="2"/>
          </w:tcPr>
          <w:p w14:paraId="2D8C70AA" w14:textId="0C478915" w:rsidR="00DE4172" w:rsidRDefault="00DB2B70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15% expressed as a fraction?</w:t>
            </w:r>
          </w:p>
        </w:tc>
      </w:tr>
      <w:tr w:rsidR="00DB2B70" w14:paraId="0EB02E1B" w14:textId="77777777" w:rsidTr="00EE2D30">
        <w:tc>
          <w:tcPr>
            <w:tcW w:w="217" w:type="pct"/>
            <w:vAlign w:val="center"/>
          </w:tcPr>
          <w:p w14:paraId="27451990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0F268EE" w14:textId="55844D4A" w:rsidR="00DB2B70" w:rsidRDefault="00DB2B7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360" w:dyaOrig="620" w14:anchorId="10F7C750">
                <v:shape id="_x0000_i1157" type="#_x0000_t75" style="width:18pt;height:30.75pt" o:ole="">
                  <v:imagedata r:id="rId33" o:title=""/>
                </v:shape>
                <o:OLEObject Type="Embed" ProgID="Equation.DSMT4" ShapeID="_x0000_i1157" DrawAspect="Content" ObjectID="_1515071020" r:id="rId34"/>
              </w:object>
            </w:r>
          </w:p>
        </w:tc>
      </w:tr>
      <w:tr w:rsidR="00DB2B70" w14:paraId="298F9F64" w14:textId="77777777" w:rsidTr="00EE2D30">
        <w:tc>
          <w:tcPr>
            <w:tcW w:w="217" w:type="pct"/>
            <w:vAlign w:val="center"/>
          </w:tcPr>
          <w:p w14:paraId="17E58BC4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C2F9C64" w14:textId="49FEFFC4" w:rsidR="00DB2B70" w:rsidRDefault="00DB2B7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220" w:dyaOrig="620" w14:anchorId="260E0744">
                <v:shape id="_x0000_i1163" type="#_x0000_t75" style="width:11.25pt;height:30.75pt" o:ole="">
                  <v:imagedata r:id="rId35" o:title=""/>
                </v:shape>
                <o:OLEObject Type="Embed" ProgID="Equation.DSMT4" ShapeID="_x0000_i1163" DrawAspect="Content" ObjectID="_1515071021" r:id="rId36"/>
              </w:object>
            </w:r>
          </w:p>
        </w:tc>
      </w:tr>
      <w:tr w:rsidR="00DB2B70" w14:paraId="175F8D86" w14:textId="77777777" w:rsidTr="00EE2D30">
        <w:tc>
          <w:tcPr>
            <w:tcW w:w="217" w:type="pct"/>
            <w:vAlign w:val="center"/>
          </w:tcPr>
          <w:p w14:paraId="05E28ADC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EF5D0FE" w14:textId="64763543" w:rsidR="00DB2B70" w:rsidRDefault="00DB2B7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220" w:dyaOrig="620" w14:anchorId="6E07099E">
                <v:shape id="_x0000_i1169" type="#_x0000_t75" style="width:11.25pt;height:30.75pt" o:ole="">
                  <v:imagedata r:id="rId37" o:title=""/>
                </v:shape>
                <o:OLEObject Type="Embed" ProgID="Equation.DSMT4" ShapeID="_x0000_i1169" DrawAspect="Content" ObjectID="_1515071022" r:id="rId38"/>
              </w:object>
            </w:r>
          </w:p>
        </w:tc>
      </w:tr>
      <w:tr w:rsidR="00DB2B70" w14:paraId="3A8D6AAF" w14:textId="77777777" w:rsidTr="00EE2D30">
        <w:tc>
          <w:tcPr>
            <w:tcW w:w="217" w:type="pct"/>
            <w:vAlign w:val="center"/>
          </w:tcPr>
          <w:p w14:paraId="47C4FAB6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AD2F853" w14:textId="729286A9" w:rsidR="00DB2B70" w:rsidRDefault="00DB2B70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460" w:dyaOrig="620" w14:anchorId="6EEF5DFD">
                <v:shape id="_x0000_i1175" type="#_x0000_t75" style="width:23.25pt;height:30.75pt" o:ole="">
                  <v:imagedata r:id="rId39" o:title=""/>
                </v:shape>
                <o:OLEObject Type="Embed" ProgID="Equation.DSMT4" ShapeID="_x0000_i1175" DrawAspect="Content" ObjectID="_1515071023" r:id="rId40"/>
              </w:object>
            </w:r>
          </w:p>
        </w:tc>
      </w:tr>
      <w:tr w:rsidR="00DE4172" w14:paraId="3A9BDE7E" w14:textId="77777777" w:rsidTr="00EE2D30">
        <w:tc>
          <w:tcPr>
            <w:tcW w:w="5000" w:type="pct"/>
            <w:gridSpan w:val="2"/>
          </w:tcPr>
          <w:p w14:paraId="5E429004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631C6812" w14:textId="77777777" w:rsidTr="00EE2D30">
        <w:tc>
          <w:tcPr>
            <w:tcW w:w="5000" w:type="pct"/>
            <w:gridSpan w:val="2"/>
          </w:tcPr>
          <w:p w14:paraId="7C708282" w14:textId="08F1F64C" w:rsidR="008E6C8E" w:rsidRPr="008E6C8E" w:rsidRDefault="00510628" w:rsidP="008E6C8E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Two numbers ha</w:t>
            </w:r>
            <w:r w:rsidR="008E6C8E">
              <w:rPr>
                <w:b w:val="0"/>
                <w:bCs w:val="0"/>
              </w:rPr>
              <w:t>ve</w:t>
            </w:r>
            <w:r>
              <w:rPr>
                <w:b w:val="0"/>
                <w:bCs w:val="0"/>
              </w:rPr>
              <w:t xml:space="preserve"> a sum of </w:t>
            </w:r>
            <w:r w:rsidR="00566AFA" w:rsidRPr="00566AFA">
              <w:rPr>
                <w:position w:val="-6"/>
              </w:rPr>
              <w:object w:dxaOrig="440" w:dyaOrig="279" w14:anchorId="7F97F67F">
                <v:shape id="_x0000_i1181" type="#_x0000_t75" style="width:21.75pt;height:14.25pt" o:ole="">
                  <v:imagedata r:id="rId41" o:title=""/>
                </v:shape>
                <o:OLEObject Type="Embed" ProgID="Equation.DSMT4" ShapeID="_x0000_i1181" DrawAspect="Content" ObjectID="_1515071024" r:id="rId42"/>
              </w:object>
            </w:r>
            <w:r>
              <w:rPr>
                <w:b w:val="0"/>
                <w:bCs w:val="0"/>
              </w:rPr>
              <w:t xml:space="preserve"> and a product of </w:t>
            </w:r>
            <w:r w:rsidR="00566AFA" w:rsidRPr="00566AFA">
              <w:rPr>
                <w:position w:val="-6"/>
              </w:rPr>
              <w:object w:dxaOrig="440" w:dyaOrig="279" w14:anchorId="1EB9F12F">
                <v:shape id="_x0000_i1186" type="#_x0000_t75" style="width:21.75pt;height:14.25pt" o:ole="">
                  <v:imagedata r:id="rId43" o:title=""/>
                </v:shape>
                <o:OLEObject Type="Embed" ProgID="Equation.DSMT4" ShapeID="_x0000_i1186" DrawAspect="Content" ObjectID="_1515071025" r:id="rId44"/>
              </w:object>
            </w:r>
            <w:r>
              <w:rPr>
                <w:b w:val="0"/>
                <w:bCs w:val="0"/>
              </w:rPr>
              <w:t xml:space="preserve">. </w:t>
            </w:r>
          </w:p>
          <w:p w14:paraId="08B356FA" w14:textId="70041845" w:rsidR="00DE4172" w:rsidRDefault="008E6C8E" w:rsidP="008E6C8E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  <w:bCs w:val="0"/>
              </w:rPr>
              <w:t>Which of the following is the larger of the two numbers?</w:t>
            </w:r>
          </w:p>
        </w:tc>
      </w:tr>
      <w:tr w:rsidR="00DE4172" w14:paraId="73F5B479" w14:textId="77777777" w:rsidTr="00EE2D30">
        <w:tc>
          <w:tcPr>
            <w:tcW w:w="217" w:type="pct"/>
            <w:vAlign w:val="center"/>
          </w:tcPr>
          <w:p w14:paraId="53D15DAB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2034EE0" w14:textId="03FAC728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440" w:dyaOrig="279" w14:anchorId="3B5EF16B">
                <v:shape id="_x0000_i1191" type="#_x0000_t75" style="width:21.75pt;height:14.25pt" o:ole="">
                  <v:imagedata r:id="rId45" o:title=""/>
                </v:shape>
                <o:OLEObject Type="Embed" ProgID="Equation.DSMT4" ShapeID="_x0000_i1191" DrawAspect="Content" ObjectID="_1515071026" r:id="rId46"/>
              </w:object>
            </w:r>
          </w:p>
        </w:tc>
      </w:tr>
      <w:tr w:rsidR="00DE4172" w14:paraId="3C94B734" w14:textId="77777777" w:rsidTr="00EE2D30">
        <w:tc>
          <w:tcPr>
            <w:tcW w:w="217" w:type="pct"/>
            <w:vAlign w:val="center"/>
          </w:tcPr>
          <w:p w14:paraId="341982A4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1B58AA5" w14:textId="36B2DA9A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320" w:dyaOrig="279" w14:anchorId="5201761F">
                <v:shape id="_x0000_i1197" type="#_x0000_t75" style="width:15.75pt;height:14.25pt" o:ole="">
                  <v:imagedata r:id="rId47" o:title=""/>
                </v:shape>
                <o:OLEObject Type="Embed" ProgID="Equation.DSMT4" ShapeID="_x0000_i1197" DrawAspect="Content" ObjectID="_1515071027" r:id="rId48"/>
              </w:object>
            </w:r>
          </w:p>
        </w:tc>
      </w:tr>
      <w:tr w:rsidR="00DE4172" w14:paraId="259AFC5C" w14:textId="77777777" w:rsidTr="00EE2D30">
        <w:tc>
          <w:tcPr>
            <w:tcW w:w="217" w:type="pct"/>
            <w:vAlign w:val="center"/>
          </w:tcPr>
          <w:p w14:paraId="304528DF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83DCAD3" w14:textId="3E36AC93" w:rsidR="00DE4172" w:rsidRDefault="00DE4172" w:rsidP="005106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10628">
              <w:rPr>
                <w:sz w:val="24"/>
                <w:lang w:eastAsia="en-AU"/>
              </w:rPr>
              <w:t>5</w:t>
            </w:r>
          </w:p>
        </w:tc>
      </w:tr>
      <w:tr w:rsidR="00DE4172" w14:paraId="5D7D8BB6" w14:textId="77777777" w:rsidTr="00EE2D30">
        <w:tc>
          <w:tcPr>
            <w:tcW w:w="217" w:type="pct"/>
            <w:vAlign w:val="center"/>
          </w:tcPr>
          <w:p w14:paraId="45D02AFD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E0E1662" w14:textId="52874FFA" w:rsidR="00DE4172" w:rsidRDefault="00DE4172" w:rsidP="005106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10628">
              <w:rPr>
                <w:sz w:val="24"/>
                <w:lang w:eastAsia="en-AU"/>
              </w:rPr>
              <w:t>15</w:t>
            </w:r>
          </w:p>
        </w:tc>
      </w:tr>
      <w:tr w:rsidR="00DE4172" w14:paraId="3A5EE55D" w14:textId="77777777" w:rsidTr="00EE2D30">
        <w:tc>
          <w:tcPr>
            <w:tcW w:w="5000" w:type="pct"/>
            <w:gridSpan w:val="2"/>
          </w:tcPr>
          <w:p w14:paraId="3465A45A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3C5D74" w14:paraId="239943E9" w14:textId="77777777" w:rsidTr="00E65EB6">
        <w:tc>
          <w:tcPr>
            <w:tcW w:w="5000" w:type="pct"/>
            <w:gridSpan w:val="2"/>
          </w:tcPr>
          <w:p w14:paraId="4E72C26A" w14:textId="77777777" w:rsidR="003C5D74" w:rsidRDefault="003C5D74" w:rsidP="00E65EB6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 xml:space="preserve"> in this triangle?</w:t>
            </w:r>
          </w:p>
        </w:tc>
      </w:tr>
      <w:tr w:rsidR="003C5D74" w14:paraId="276FCBF7" w14:textId="77777777" w:rsidTr="00E65EB6">
        <w:trPr>
          <w:trHeight w:val="2274"/>
        </w:trPr>
        <w:tc>
          <w:tcPr>
            <w:tcW w:w="5000" w:type="pct"/>
            <w:gridSpan w:val="2"/>
            <w:vAlign w:val="center"/>
          </w:tcPr>
          <w:p w14:paraId="49CF0E98" w14:textId="77777777" w:rsidR="003C5D74" w:rsidRDefault="003C5D74" w:rsidP="00E65EB6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659991F9" wp14:editId="4F81E289">
                  <wp:extent cx="2724912" cy="1116330"/>
                  <wp:effectExtent l="0" t="0" r="0" b="127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912" cy="1116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5D74" w14:paraId="0FE7EF78" w14:textId="77777777" w:rsidTr="00E65EB6">
        <w:tc>
          <w:tcPr>
            <w:tcW w:w="217" w:type="pct"/>
            <w:vAlign w:val="center"/>
          </w:tcPr>
          <w:p w14:paraId="06F0880B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49FC225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12</w:t>
            </w:r>
          </w:p>
        </w:tc>
      </w:tr>
      <w:tr w:rsidR="003C5D74" w14:paraId="7CE083CD" w14:textId="77777777" w:rsidTr="00E65EB6">
        <w:tc>
          <w:tcPr>
            <w:tcW w:w="217" w:type="pct"/>
            <w:vAlign w:val="center"/>
          </w:tcPr>
          <w:p w14:paraId="4FDA82E5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CDC5CCB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13</w:t>
            </w:r>
          </w:p>
        </w:tc>
      </w:tr>
      <w:tr w:rsidR="003C5D74" w14:paraId="58CF5782" w14:textId="77777777" w:rsidTr="00E65EB6">
        <w:tc>
          <w:tcPr>
            <w:tcW w:w="217" w:type="pct"/>
            <w:vAlign w:val="center"/>
          </w:tcPr>
          <w:p w14:paraId="4C2D482F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036FE88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14</w:t>
            </w:r>
          </w:p>
        </w:tc>
      </w:tr>
      <w:tr w:rsidR="003C5D74" w14:paraId="7F3E600E" w14:textId="77777777" w:rsidTr="00E65EB6">
        <w:tc>
          <w:tcPr>
            <w:tcW w:w="217" w:type="pct"/>
            <w:vAlign w:val="center"/>
          </w:tcPr>
          <w:p w14:paraId="255D0799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CF9339F" w14:textId="77777777" w:rsidR="003C5D74" w:rsidRDefault="003C5D74" w:rsidP="00E65EB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15</w:t>
            </w:r>
          </w:p>
        </w:tc>
      </w:tr>
      <w:tr w:rsidR="003C5D74" w14:paraId="42F25451" w14:textId="77777777" w:rsidTr="00E65EB6">
        <w:tc>
          <w:tcPr>
            <w:tcW w:w="5000" w:type="pct"/>
            <w:gridSpan w:val="2"/>
          </w:tcPr>
          <w:p w14:paraId="16F7FEB0" w14:textId="77777777" w:rsidR="003C5D74" w:rsidRDefault="003C5D74" w:rsidP="00E65EB6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5D52DE60" w14:textId="77777777" w:rsidR="002B6F28" w:rsidRDefault="002B6F28">
      <w:r>
        <w:rPr>
          <w:b/>
          <w:bCs/>
        </w:rPr>
        <w:br w:type="page"/>
      </w:r>
    </w:p>
    <w:tbl>
      <w:tblPr>
        <w:tblW w:w="4943" w:type="pct"/>
        <w:tblLayout w:type="fixed"/>
        <w:tblLook w:val="01E0" w:firstRow="1" w:lastRow="1" w:firstColumn="1" w:lastColumn="1" w:noHBand="0" w:noVBand="0"/>
      </w:tblPr>
      <w:tblGrid>
        <w:gridCol w:w="398"/>
        <w:gridCol w:w="8782"/>
      </w:tblGrid>
      <w:tr w:rsidR="00DE4172" w14:paraId="2DBE4CFC" w14:textId="77777777" w:rsidTr="00EE2D30">
        <w:tc>
          <w:tcPr>
            <w:tcW w:w="5000" w:type="pct"/>
            <w:gridSpan w:val="2"/>
          </w:tcPr>
          <w:p w14:paraId="566B1365" w14:textId="77777777" w:rsidR="002B6F28" w:rsidRPr="002B6F28" w:rsidRDefault="007A3D69" w:rsidP="007A3D69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</w:rPr>
              <w:lastRenderedPageBreak/>
              <w:t xml:space="preserve">Amy breathes about 15 times each minute. </w:t>
            </w:r>
          </w:p>
          <w:p w14:paraId="6592045D" w14:textId="64D3DDFC" w:rsidR="00DE4172" w:rsidRDefault="007A3D69" w:rsidP="002B6F28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</w:rPr>
              <w:t>How many times would she breathe in 9 hours?</w:t>
            </w:r>
          </w:p>
        </w:tc>
      </w:tr>
      <w:tr w:rsidR="00DE4172" w14:paraId="4A05A971" w14:textId="77777777" w:rsidTr="00EE2D30">
        <w:tc>
          <w:tcPr>
            <w:tcW w:w="217" w:type="pct"/>
            <w:vAlign w:val="center"/>
          </w:tcPr>
          <w:p w14:paraId="789C3A48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C74DB16" w14:textId="46A8DC94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90</w:t>
            </w:r>
          </w:p>
        </w:tc>
      </w:tr>
      <w:tr w:rsidR="00DE4172" w14:paraId="4FCF8CF0" w14:textId="77777777" w:rsidTr="00EE2D30">
        <w:tc>
          <w:tcPr>
            <w:tcW w:w="217" w:type="pct"/>
            <w:vAlign w:val="center"/>
          </w:tcPr>
          <w:p w14:paraId="564234B5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4ECE9BB" w14:textId="5942C506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216</w:t>
            </w:r>
          </w:p>
        </w:tc>
      </w:tr>
      <w:tr w:rsidR="00DE4172" w14:paraId="23A5A992" w14:textId="77777777" w:rsidTr="00EE2D30">
        <w:tc>
          <w:tcPr>
            <w:tcW w:w="217" w:type="pct"/>
            <w:vAlign w:val="center"/>
          </w:tcPr>
          <w:p w14:paraId="685EC381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67F106B" w14:textId="7C08236A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8100</w:t>
            </w:r>
          </w:p>
        </w:tc>
      </w:tr>
      <w:tr w:rsidR="00DE4172" w14:paraId="3DABB06B" w14:textId="77777777" w:rsidTr="00EE2D30">
        <w:tc>
          <w:tcPr>
            <w:tcW w:w="217" w:type="pct"/>
            <w:vAlign w:val="center"/>
          </w:tcPr>
          <w:p w14:paraId="25671192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E19C51C" w14:textId="0BC472E4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7A3D69">
              <w:rPr>
                <w:sz w:val="24"/>
                <w:lang w:eastAsia="en-AU"/>
              </w:rPr>
              <w:t>486 000</w:t>
            </w:r>
          </w:p>
        </w:tc>
      </w:tr>
      <w:tr w:rsidR="00DE4172" w14:paraId="39FDECA7" w14:textId="77777777" w:rsidTr="00EE2D30">
        <w:tc>
          <w:tcPr>
            <w:tcW w:w="5000" w:type="pct"/>
            <w:gridSpan w:val="2"/>
          </w:tcPr>
          <w:p w14:paraId="7E9BCC6A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1159603B" w14:textId="77777777" w:rsidTr="00EE2D30">
        <w:tc>
          <w:tcPr>
            <w:tcW w:w="5000" w:type="pct"/>
            <w:gridSpan w:val="2"/>
          </w:tcPr>
          <w:p w14:paraId="7FF912F6" w14:textId="3AEC097E" w:rsidR="00DE4172" w:rsidRDefault="00DB2B70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area of a circle with a radius of 5.5 m?</w:t>
            </w:r>
          </w:p>
        </w:tc>
      </w:tr>
      <w:tr w:rsidR="00DB2B70" w14:paraId="663C0778" w14:textId="77777777" w:rsidTr="00EE2D30">
        <w:tc>
          <w:tcPr>
            <w:tcW w:w="217" w:type="pct"/>
            <w:vAlign w:val="center"/>
          </w:tcPr>
          <w:p w14:paraId="2CCD6A76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F79FF17" w14:textId="2DFCCDBC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17.28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DB2B70" w14:paraId="53037946" w14:textId="77777777" w:rsidTr="00EE2D30">
        <w:tc>
          <w:tcPr>
            <w:tcW w:w="217" w:type="pct"/>
            <w:vAlign w:val="center"/>
          </w:tcPr>
          <w:p w14:paraId="27F778F0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BE749B5" w14:textId="3DE1DF5C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34.56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DB2B70" w14:paraId="3D43362C" w14:textId="77777777" w:rsidTr="00EE2D30">
        <w:tc>
          <w:tcPr>
            <w:tcW w:w="217" w:type="pct"/>
            <w:vAlign w:val="center"/>
          </w:tcPr>
          <w:p w14:paraId="47504813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DE9CBFA" w14:textId="1E228A58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95.03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DB2B70" w14:paraId="4E830403" w14:textId="77777777" w:rsidTr="00EE2D30">
        <w:tc>
          <w:tcPr>
            <w:tcW w:w="217" w:type="pct"/>
            <w:vAlign w:val="center"/>
          </w:tcPr>
          <w:p w14:paraId="568215AB" w14:textId="7777777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786193C" w14:textId="6F118037" w:rsidR="00DB2B70" w:rsidRDefault="00DB2B7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380.13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DE4172" w14:paraId="45C2BDBE" w14:textId="77777777" w:rsidTr="00EE2D30">
        <w:tc>
          <w:tcPr>
            <w:tcW w:w="5000" w:type="pct"/>
            <w:gridSpan w:val="2"/>
          </w:tcPr>
          <w:p w14:paraId="133DD28A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28538FE7" w14:textId="77777777" w:rsidTr="00EE2D30">
        <w:tc>
          <w:tcPr>
            <w:tcW w:w="5000" w:type="pct"/>
            <w:gridSpan w:val="2"/>
          </w:tcPr>
          <w:p w14:paraId="5AF5F20C" w14:textId="7A507021" w:rsidR="00DE4172" w:rsidRDefault="007A3D69" w:rsidP="00566AFA">
            <w:pPr>
              <w:pStyle w:val="Questions1"/>
              <w:rPr>
                <w:bCs w:val="0"/>
              </w:rPr>
            </w:pPr>
            <w:r>
              <w:rPr>
                <w:bCs w:val="0"/>
              </w:rPr>
              <w:t xml:space="preserve"> </w:t>
            </w:r>
            <w:r>
              <w:rPr>
                <w:b w:val="0"/>
              </w:rPr>
              <w:t xml:space="preserve">Which of the following fractions lie between zero and </w:t>
            </w:r>
            <w:r w:rsidR="00566AFA" w:rsidRPr="00566AFA">
              <w:rPr>
                <w:position w:val="-24"/>
              </w:rPr>
              <w:object w:dxaOrig="240" w:dyaOrig="620" w14:anchorId="456528EB">
                <v:shape id="_x0000_i1203" type="#_x0000_t75" style="width:12pt;height:30.75pt" o:ole="">
                  <v:imagedata r:id="rId50" o:title=""/>
                </v:shape>
                <o:OLEObject Type="Embed" ProgID="Equation.DSMT4" ShapeID="_x0000_i1203" DrawAspect="Content" ObjectID="_1515071028" r:id="rId51"/>
              </w:object>
            </w:r>
            <w:r>
              <w:rPr>
                <w:b w:val="0"/>
              </w:rPr>
              <w:t>?</w:t>
            </w:r>
          </w:p>
        </w:tc>
      </w:tr>
      <w:tr w:rsidR="00DE4172" w14:paraId="194EA3CA" w14:textId="77777777" w:rsidTr="00EE2D30">
        <w:tc>
          <w:tcPr>
            <w:tcW w:w="217" w:type="pct"/>
            <w:vAlign w:val="center"/>
          </w:tcPr>
          <w:p w14:paraId="28C446B8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CD9C45C" w14:textId="508A07CA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240" w:dyaOrig="620" w14:anchorId="0297139E">
                <v:shape id="_x0000_i1209" type="#_x0000_t75" style="width:12pt;height:30.75pt" o:ole="">
                  <v:imagedata r:id="rId52" o:title=""/>
                </v:shape>
                <o:OLEObject Type="Embed" ProgID="Equation.DSMT4" ShapeID="_x0000_i1209" DrawAspect="Content" ObjectID="_1515071029" r:id="rId53"/>
              </w:object>
            </w:r>
          </w:p>
        </w:tc>
      </w:tr>
      <w:tr w:rsidR="00DE4172" w14:paraId="23518CC3" w14:textId="77777777" w:rsidTr="00EE2D30">
        <w:tc>
          <w:tcPr>
            <w:tcW w:w="217" w:type="pct"/>
            <w:vAlign w:val="center"/>
          </w:tcPr>
          <w:p w14:paraId="78EE2FDB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4AEDC98" w14:textId="00B14D8B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240" w:dyaOrig="620" w14:anchorId="13F16F28">
                <v:shape id="_x0000_i1215" type="#_x0000_t75" style="width:12pt;height:30.75pt" o:ole="">
                  <v:imagedata r:id="rId54" o:title=""/>
                </v:shape>
                <o:OLEObject Type="Embed" ProgID="Equation.DSMT4" ShapeID="_x0000_i1215" DrawAspect="Content" ObjectID="_1515071030" r:id="rId55"/>
              </w:object>
            </w:r>
          </w:p>
        </w:tc>
      </w:tr>
      <w:tr w:rsidR="00DE4172" w14:paraId="27247415" w14:textId="77777777" w:rsidTr="00EE2D30">
        <w:tc>
          <w:tcPr>
            <w:tcW w:w="217" w:type="pct"/>
            <w:vAlign w:val="center"/>
          </w:tcPr>
          <w:p w14:paraId="0A91CAA4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617B917" w14:textId="56E76D60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220" w:dyaOrig="620" w14:anchorId="3817111D">
                <v:shape id="_x0000_i1221" type="#_x0000_t75" style="width:11.25pt;height:30.75pt" o:ole="">
                  <v:imagedata r:id="rId56" o:title=""/>
                </v:shape>
                <o:OLEObject Type="Embed" ProgID="Equation.DSMT4" ShapeID="_x0000_i1221" DrawAspect="Content" ObjectID="_1515071031" r:id="rId57"/>
              </w:object>
            </w:r>
          </w:p>
        </w:tc>
      </w:tr>
      <w:tr w:rsidR="00DE4172" w14:paraId="31DDFE18" w14:textId="77777777" w:rsidTr="00EE2D30">
        <w:tc>
          <w:tcPr>
            <w:tcW w:w="217" w:type="pct"/>
            <w:vAlign w:val="center"/>
          </w:tcPr>
          <w:p w14:paraId="3C862378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10B8445" w14:textId="7EE44A61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240" w:dyaOrig="620" w14:anchorId="060D983C">
                <v:shape id="_x0000_i1227" type="#_x0000_t75" style="width:12pt;height:30.75pt" o:ole="">
                  <v:imagedata r:id="rId58" o:title=""/>
                </v:shape>
                <o:OLEObject Type="Embed" ProgID="Equation.DSMT4" ShapeID="_x0000_i1227" DrawAspect="Content" ObjectID="_1515071032" r:id="rId59"/>
              </w:object>
            </w:r>
          </w:p>
        </w:tc>
      </w:tr>
      <w:tr w:rsidR="00DE4172" w14:paraId="6D1C972A" w14:textId="77777777" w:rsidTr="00EE2D30">
        <w:tc>
          <w:tcPr>
            <w:tcW w:w="5000" w:type="pct"/>
            <w:gridSpan w:val="2"/>
          </w:tcPr>
          <w:p w14:paraId="2C69ACF2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3E4E7D38" w14:textId="77777777" w:rsidTr="00EE2D30">
        <w:tc>
          <w:tcPr>
            <w:tcW w:w="5000" w:type="pct"/>
            <w:gridSpan w:val="2"/>
          </w:tcPr>
          <w:p w14:paraId="7CE0273E" w14:textId="61F21180" w:rsidR="00DE4172" w:rsidRDefault="00765741" w:rsidP="00566AFA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solution to the equation </w:t>
            </w:r>
            <w:r w:rsidR="00566AFA" w:rsidRPr="00566AFA">
              <w:rPr>
                <w:position w:val="-6"/>
              </w:rPr>
              <w:object w:dxaOrig="1060" w:dyaOrig="279" w14:anchorId="0B7FEE2B">
                <v:shape id="_x0000_i1235" type="#_x0000_t75" style="width:53.25pt;height:14.25pt" o:ole="">
                  <v:imagedata r:id="rId60" o:title=""/>
                </v:shape>
                <o:OLEObject Type="Embed" ProgID="Equation.DSMT4" ShapeID="_x0000_i1235" DrawAspect="Content" ObjectID="_1515071033" r:id="rId61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DE4172" w14:paraId="52129666" w14:textId="77777777" w:rsidTr="00EE2D30">
        <w:tc>
          <w:tcPr>
            <w:tcW w:w="217" w:type="pct"/>
            <w:vAlign w:val="center"/>
          </w:tcPr>
          <w:p w14:paraId="6426A562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9A38ADA" w14:textId="73A53589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560" w:dyaOrig="279" w14:anchorId="6DE33FB9">
                <v:shape id="_x0000_i1244" type="#_x0000_t75" style="width:27.75pt;height:14.25pt" o:ole="">
                  <v:imagedata r:id="rId62" o:title=""/>
                </v:shape>
                <o:OLEObject Type="Embed" ProgID="Equation.DSMT4" ShapeID="_x0000_i1244" DrawAspect="Content" ObjectID="_1515071034" r:id="rId63"/>
              </w:object>
            </w:r>
          </w:p>
        </w:tc>
      </w:tr>
      <w:tr w:rsidR="00DE4172" w14:paraId="3F46F9C3" w14:textId="77777777" w:rsidTr="00EE2D30">
        <w:tc>
          <w:tcPr>
            <w:tcW w:w="217" w:type="pct"/>
            <w:vAlign w:val="center"/>
          </w:tcPr>
          <w:p w14:paraId="2E20B2A7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7728437" w14:textId="428429A5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560" w:dyaOrig="279" w14:anchorId="3905E3CD">
                <v:shape id="_x0000_i1251" type="#_x0000_t75" style="width:27.75pt;height:14.25pt" o:ole="">
                  <v:imagedata r:id="rId64" o:title=""/>
                </v:shape>
                <o:OLEObject Type="Embed" ProgID="Equation.DSMT4" ShapeID="_x0000_i1251" DrawAspect="Content" ObjectID="_1515071035" r:id="rId65"/>
              </w:object>
            </w:r>
          </w:p>
        </w:tc>
      </w:tr>
      <w:tr w:rsidR="00DE4172" w14:paraId="0F0B05D7" w14:textId="77777777" w:rsidTr="00EE2D30">
        <w:tc>
          <w:tcPr>
            <w:tcW w:w="217" w:type="pct"/>
            <w:vAlign w:val="center"/>
          </w:tcPr>
          <w:p w14:paraId="20E88821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3BB2F1C" w14:textId="4941D606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540" w:dyaOrig="279" w14:anchorId="0A18C454">
                <v:shape id="_x0000_i1257" type="#_x0000_t75" style="width:27pt;height:14.25pt" o:ole="">
                  <v:imagedata r:id="rId66" o:title=""/>
                </v:shape>
                <o:OLEObject Type="Embed" ProgID="Equation.DSMT4" ShapeID="_x0000_i1257" DrawAspect="Content" ObjectID="_1515071036" r:id="rId67"/>
              </w:object>
            </w:r>
          </w:p>
        </w:tc>
      </w:tr>
      <w:tr w:rsidR="00DE4172" w14:paraId="30EEEA88" w14:textId="77777777" w:rsidTr="00EE2D30">
        <w:tc>
          <w:tcPr>
            <w:tcW w:w="217" w:type="pct"/>
            <w:vAlign w:val="center"/>
          </w:tcPr>
          <w:p w14:paraId="34EBB337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14721F7" w14:textId="435A9D1F" w:rsidR="00DE4172" w:rsidRDefault="00DE4172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680" w:dyaOrig="279" w14:anchorId="6FCDFB91">
                <v:shape id="_x0000_i1263" type="#_x0000_t75" style="width:33.75pt;height:14.25pt" o:ole="">
                  <v:imagedata r:id="rId68" o:title=""/>
                </v:shape>
                <o:OLEObject Type="Embed" ProgID="Equation.DSMT4" ShapeID="_x0000_i1263" DrawAspect="Content" ObjectID="_1515071037" r:id="rId69"/>
              </w:object>
            </w:r>
          </w:p>
        </w:tc>
      </w:tr>
      <w:tr w:rsidR="00DE4172" w14:paraId="46400E38" w14:textId="77777777" w:rsidTr="00EE2D30">
        <w:tc>
          <w:tcPr>
            <w:tcW w:w="5000" w:type="pct"/>
            <w:gridSpan w:val="2"/>
          </w:tcPr>
          <w:p w14:paraId="58A8292A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7C58AF7C" w14:textId="77777777" w:rsidTr="00EE2D30">
        <w:tc>
          <w:tcPr>
            <w:tcW w:w="5000" w:type="pct"/>
            <w:gridSpan w:val="2"/>
          </w:tcPr>
          <w:p w14:paraId="2EF7F3A6" w14:textId="682412B7" w:rsidR="002B6F28" w:rsidRPr="002B6F28" w:rsidRDefault="00200546" w:rsidP="00200546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</w:rPr>
              <w:t>Lara gets</w:t>
            </w:r>
            <w:r w:rsidR="008E6C8E">
              <w:rPr>
                <w:b w:val="0"/>
              </w:rPr>
              <w:t xml:space="preserve"> a</w:t>
            </w:r>
            <w:r>
              <w:rPr>
                <w:b w:val="0"/>
              </w:rPr>
              <w:t xml:space="preserve"> 3% commission on the value of her sales. </w:t>
            </w:r>
          </w:p>
          <w:p w14:paraId="226E4BA5" w14:textId="794AFEBE" w:rsidR="00DE4172" w:rsidRDefault="00200546" w:rsidP="002B6F28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</w:rPr>
              <w:t>How much does Lara receive in commission if she sells $2000 worth of goods?</w:t>
            </w:r>
          </w:p>
        </w:tc>
      </w:tr>
      <w:tr w:rsidR="00DE4172" w14:paraId="3208E9F3" w14:textId="77777777" w:rsidTr="00EE2D30">
        <w:tc>
          <w:tcPr>
            <w:tcW w:w="217" w:type="pct"/>
            <w:vAlign w:val="center"/>
          </w:tcPr>
          <w:p w14:paraId="7151313D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2DAE17A" w14:textId="2B218E8D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200546">
              <w:rPr>
                <w:sz w:val="24"/>
                <w:lang w:eastAsia="en-AU"/>
              </w:rPr>
              <w:t>$6</w:t>
            </w:r>
          </w:p>
        </w:tc>
      </w:tr>
      <w:tr w:rsidR="00DE4172" w14:paraId="7469BC99" w14:textId="77777777" w:rsidTr="00EE2D30">
        <w:tc>
          <w:tcPr>
            <w:tcW w:w="217" w:type="pct"/>
            <w:vAlign w:val="center"/>
          </w:tcPr>
          <w:p w14:paraId="1B03E6F2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FBF9951" w14:textId="1E754A2B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200546">
              <w:rPr>
                <w:sz w:val="24"/>
                <w:lang w:eastAsia="en-AU"/>
              </w:rPr>
              <w:t>$60</w:t>
            </w:r>
          </w:p>
        </w:tc>
      </w:tr>
      <w:tr w:rsidR="00DE4172" w14:paraId="1BFE195D" w14:textId="77777777" w:rsidTr="00EE2D30">
        <w:tc>
          <w:tcPr>
            <w:tcW w:w="217" w:type="pct"/>
            <w:vAlign w:val="center"/>
          </w:tcPr>
          <w:p w14:paraId="1775234F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3D84C91" w14:textId="3D55C509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200546">
              <w:rPr>
                <w:sz w:val="24"/>
                <w:lang w:eastAsia="en-AU"/>
              </w:rPr>
              <w:t>$200</w:t>
            </w:r>
          </w:p>
        </w:tc>
      </w:tr>
      <w:tr w:rsidR="00DE4172" w14:paraId="29BA7F86" w14:textId="77777777" w:rsidTr="00EE2D30">
        <w:tc>
          <w:tcPr>
            <w:tcW w:w="217" w:type="pct"/>
            <w:vAlign w:val="center"/>
          </w:tcPr>
          <w:p w14:paraId="7E1FD195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5B8484D" w14:textId="5372CCD3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00546">
              <w:rPr>
                <w:sz w:val="24"/>
                <w:lang w:eastAsia="en-AU"/>
              </w:rPr>
              <w:t>$300</w:t>
            </w:r>
          </w:p>
        </w:tc>
      </w:tr>
      <w:tr w:rsidR="00DE4172" w14:paraId="0D990D1F" w14:textId="77777777" w:rsidTr="00EE2D30">
        <w:tc>
          <w:tcPr>
            <w:tcW w:w="5000" w:type="pct"/>
            <w:gridSpan w:val="2"/>
          </w:tcPr>
          <w:p w14:paraId="72BB1171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17669B93" w14:textId="77777777" w:rsidR="002B6F28" w:rsidRDefault="002B6F28">
      <w:r>
        <w:rPr>
          <w:b/>
          <w:bCs/>
        </w:rPr>
        <w:br w:type="page"/>
      </w:r>
    </w:p>
    <w:tbl>
      <w:tblPr>
        <w:tblW w:w="4943" w:type="pct"/>
        <w:tblLayout w:type="fixed"/>
        <w:tblLook w:val="01E0" w:firstRow="1" w:lastRow="1" w:firstColumn="1" w:lastColumn="1" w:noHBand="0" w:noVBand="0"/>
      </w:tblPr>
      <w:tblGrid>
        <w:gridCol w:w="398"/>
        <w:gridCol w:w="8782"/>
      </w:tblGrid>
      <w:tr w:rsidR="00DE4172" w14:paraId="62DA0ADD" w14:textId="77777777" w:rsidTr="00EE2D30">
        <w:tc>
          <w:tcPr>
            <w:tcW w:w="5000" w:type="pct"/>
            <w:gridSpan w:val="2"/>
          </w:tcPr>
          <w:p w14:paraId="4399157C" w14:textId="3A524D64" w:rsidR="00DE4172" w:rsidRDefault="00510628" w:rsidP="002B6F28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What is the value of </w:t>
            </w:r>
            <w:r w:rsidR="002B6F28"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>˚?</w:t>
            </w:r>
          </w:p>
        </w:tc>
      </w:tr>
      <w:tr w:rsidR="00510628" w14:paraId="6019E7DE" w14:textId="77777777" w:rsidTr="00510628">
        <w:trPr>
          <w:trHeight w:val="2080"/>
        </w:trPr>
        <w:tc>
          <w:tcPr>
            <w:tcW w:w="5000" w:type="pct"/>
            <w:gridSpan w:val="2"/>
            <w:vAlign w:val="center"/>
          </w:tcPr>
          <w:p w14:paraId="7D2719E9" w14:textId="4407261C" w:rsidR="00510628" w:rsidRDefault="00510628" w:rsidP="00510628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614DEBD8" wp14:editId="2EEA0B23">
                  <wp:extent cx="3060954" cy="920496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954" cy="920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4172" w14:paraId="7FF8E572" w14:textId="77777777" w:rsidTr="00EE2D30">
        <w:tc>
          <w:tcPr>
            <w:tcW w:w="217" w:type="pct"/>
            <w:vAlign w:val="center"/>
          </w:tcPr>
          <w:p w14:paraId="61DFB1CD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DB4E66E" w14:textId="509240F8" w:rsidR="00DE4172" w:rsidRDefault="00DE4172" w:rsidP="005106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10628">
              <w:rPr>
                <w:sz w:val="24"/>
                <w:lang w:eastAsia="en-AU"/>
              </w:rPr>
              <w:t>45˚</w:t>
            </w:r>
          </w:p>
        </w:tc>
      </w:tr>
      <w:tr w:rsidR="00DE4172" w14:paraId="6E87BB10" w14:textId="77777777" w:rsidTr="00EE2D30">
        <w:tc>
          <w:tcPr>
            <w:tcW w:w="217" w:type="pct"/>
            <w:vAlign w:val="center"/>
          </w:tcPr>
          <w:p w14:paraId="0A873E4E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16DDB6E" w14:textId="15D3589E" w:rsidR="00DE4172" w:rsidRDefault="00DE4172" w:rsidP="005106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10628">
              <w:rPr>
                <w:sz w:val="24"/>
                <w:lang w:eastAsia="en-AU"/>
              </w:rPr>
              <w:t>76˚</w:t>
            </w:r>
          </w:p>
        </w:tc>
      </w:tr>
      <w:tr w:rsidR="00DE4172" w14:paraId="2F3EE69E" w14:textId="77777777" w:rsidTr="00EE2D30">
        <w:tc>
          <w:tcPr>
            <w:tcW w:w="217" w:type="pct"/>
            <w:vAlign w:val="center"/>
          </w:tcPr>
          <w:p w14:paraId="6820462E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9313159" w14:textId="27D0A56C" w:rsidR="00DE4172" w:rsidRDefault="00DE4172" w:rsidP="005106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10628">
              <w:rPr>
                <w:sz w:val="24"/>
                <w:lang w:eastAsia="en-AU"/>
              </w:rPr>
              <w:t>121˚</w:t>
            </w:r>
          </w:p>
        </w:tc>
      </w:tr>
      <w:tr w:rsidR="00DE4172" w14:paraId="52BC406D" w14:textId="77777777" w:rsidTr="00EE2D30">
        <w:tc>
          <w:tcPr>
            <w:tcW w:w="217" w:type="pct"/>
            <w:vAlign w:val="center"/>
          </w:tcPr>
          <w:p w14:paraId="1B221996" w14:textId="77777777" w:rsidR="00DE4172" w:rsidRDefault="00DE417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63C4F56" w14:textId="0A66D5E3" w:rsidR="00DE4172" w:rsidRDefault="00DE4172" w:rsidP="0051062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10628">
              <w:rPr>
                <w:sz w:val="24"/>
                <w:lang w:eastAsia="en-AU"/>
              </w:rPr>
              <w:t>166˚</w:t>
            </w:r>
          </w:p>
        </w:tc>
      </w:tr>
      <w:tr w:rsidR="00DE4172" w14:paraId="7C43FBE6" w14:textId="77777777" w:rsidTr="00EE2D30">
        <w:tc>
          <w:tcPr>
            <w:tcW w:w="5000" w:type="pct"/>
            <w:gridSpan w:val="2"/>
          </w:tcPr>
          <w:p w14:paraId="1B00798E" w14:textId="77777777" w:rsidR="00DE4172" w:rsidRDefault="00DE417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4172" w14:paraId="0ACD342A" w14:textId="77777777" w:rsidTr="00EE2D30">
        <w:tc>
          <w:tcPr>
            <w:tcW w:w="5000" w:type="pct"/>
            <w:gridSpan w:val="2"/>
          </w:tcPr>
          <w:p w14:paraId="5723930D" w14:textId="1EDF1A82" w:rsidR="00DE4172" w:rsidRDefault="00566AFA" w:rsidP="00566AFA">
            <w:pPr>
              <w:pStyle w:val="Questions1"/>
              <w:rPr>
                <w:bCs w:val="0"/>
              </w:rPr>
            </w:pPr>
            <w:r w:rsidRPr="00566AFA">
              <w:rPr>
                <w:position w:val="-6"/>
              </w:rPr>
              <w:object w:dxaOrig="1240" w:dyaOrig="320" w14:anchorId="7137F77C">
                <v:shape id="_x0000_i1269" type="#_x0000_t75" style="width:62.25pt;height:15.75pt" o:ole="">
                  <v:imagedata r:id="rId71" o:title=""/>
                </v:shape>
                <o:OLEObject Type="Embed" ProgID="Equation.DSMT4" ShapeID="_x0000_i1269" DrawAspect="Content" ObjectID="_1515071038" r:id="rId72"/>
              </w:object>
            </w:r>
          </w:p>
        </w:tc>
      </w:tr>
      <w:tr w:rsidR="00DE28F3" w14:paraId="368A3F1C" w14:textId="77777777" w:rsidTr="00EE2D30">
        <w:tc>
          <w:tcPr>
            <w:tcW w:w="217" w:type="pct"/>
            <w:vAlign w:val="center"/>
          </w:tcPr>
          <w:p w14:paraId="7D56EBF2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AA6A811" w14:textId="6B636410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340" w:dyaOrig="660" w14:anchorId="3B5D5A92">
                <v:shape id="_x0000_i1274" type="#_x0000_t75" style="width:17.25pt;height:33pt" o:ole="">
                  <v:imagedata r:id="rId73" o:title=""/>
                </v:shape>
                <o:OLEObject Type="Embed" ProgID="Equation.DSMT4" ShapeID="_x0000_i1274" DrawAspect="Content" ObjectID="_1515071039" r:id="rId74"/>
              </w:object>
            </w:r>
          </w:p>
        </w:tc>
      </w:tr>
      <w:tr w:rsidR="00DE28F3" w14:paraId="598462D2" w14:textId="77777777" w:rsidTr="00EE2D30">
        <w:tc>
          <w:tcPr>
            <w:tcW w:w="217" w:type="pct"/>
            <w:vAlign w:val="center"/>
          </w:tcPr>
          <w:p w14:paraId="70A3F215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C8AF275" w14:textId="19848CDC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400" w:dyaOrig="360" w14:anchorId="1C436EF4">
                <v:shape id="_x0000_i1280" type="#_x0000_t75" style="width:20.25pt;height:18pt" o:ole="">
                  <v:imagedata r:id="rId75" o:title=""/>
                </v:shape>
                <o:OLEObject Type="Embed" ProgID="Equation.DSMT4" ShapeID="_x0000_i1280" DrawAspect="Content" ObjectID="_1515071040" r:id="rId76"/>
              </w:object>
            </w:r>
          </w:p>
        </w:tc>
      </w:tr>
      <w:tr w:rsidR="00DE28F3" w14:paraId="5B5D7626" w14:textId="77777777" w:rsidTr="00EE2D30">
        <w:tc>
          <w:tcPr>
            <w:tcW w:w="217" w:type="pct"/>
            <w:vAlign w:val="center"/>
          </w:tcPr>
          <w:p w14:paraId="46CFF6D8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33D8D2B" w14:textId="04E49D4E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400" w:dyaOrig="660" w14:anchorId="70BB7B86">
                <v:shape id="_x0000_i1286" type="#_x0000_t75" style="width:20.25pt;height:33pt" o:ole="">
                  <v:imagedata r:id="rId77" o:title=""/>
                </v:shape>
                <o:OLEObject Type="Embed" ProgID="Equation.DSMT4" ShapeID="_x0000_i1286" DrawAspect="Content" ObjectID="_1515071041" r:id="rId78"/>
              </w:object>
            </w:r>
          </w:p>
        </w:tc>
      </w:tr>
      <w:tr w:rsidR="00DE28F3" w14:paraId="6DCF2B2D" w14:textId="77777777" w:rsidTr="00EE2D30">
        <w:tc>
          <w:tcPr>
            <w:tcW w:w="217" w:type="pct"/>
            <w:vAlign w:val="center"/>
          </w:tcPr>
          <w:p w14:paraId="2B8A6D3E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88DAA67" w14:textId="27931264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440" w:dyaOrig="360" w14:anchorId="552B437F">
                <v:shape id="_x0000_i1292" type="#_x0000_t75" style="width:21.75pt;height:18pt" o:ole="">
                  <v:imagedata r:id="rId79" o:title=""/>
                </v:shape>
                <o:OLEObject Type="Embed" ProgID="Equation.DSMT4" ShapeID="_x0000_i1292" DrawAspect="Content" ObjectID="_1515071042" r:id="rId80"/>
              </w:object>
            </w:r>
          </w:p>
        </w:tc>
      </w:tr>
      <w:tr w:rsidR="00DE28F3" w14:paraId="1A213311" w14:textId="77777777" w:rsidTr="00EE2D30">
        <w:tc>
          <w:tcPr>
            <w:tcW w:w="5000" w:type="pct"/>
            <w:gridSpan w:val="2"/>
          </w:tcPr>
          <w:p w14:paraId="3FB83DA2" w14:textId="77777777" w:rsidR="00DE28F3" w:rsidRDefault="00DE28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28F3" w14:paraId="465D2ADE" w14:textId="77777777" w:rsidTr="00EE2D30">
        <w:tc>
          <w:tcPr>
            <w:tcW w:w="5000" w:type="pct"/>
            <w:gridSpan w:val="2"/>
          </w:tcPr>
          <w:p w14:paraId="6F436E4A" w14:textId="04239DEC" w:rsidR="003C5D74" w:rsidRPr="003C5D74" w:rsidRDefault="003C5D74" w:rsidP="003C5D74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>Consider the data</w:t>
            </w:r>
            <w:bookmarkStart w:id="6" w:name="OLE_LINK229"/>
            <w:bookmarkStart w:id="7" w:name="OLE_LINK230"/>
            <w:r w:rsidR="008E6C8E">
              <w:rPr>
                <w:b w:val="0"/>
                <w:bCs w:val="0"/>
              </w:rPr>
              <w:t xml:space="preserve"> set: </w:t>
            </w:r>
            <w:r>
              <w:rPr>
                <w:b w:val="0"/>
                <w:bCs w:val="0"/>
              </w:rPr>
              <w:t>9, 10, 11, 11, 17, 20, 21</w:t>
            </w:r>
            <w:r w:rsidR="008E6C8E">
              <w:rPr>
                <w:b w:val="0"/>
                <w:bCs w:val="0"/>
              </w:rPr>
              <w:t xml:space="preserve">, </w:t>
            </w:r>
            <w:r>
              <w:rPr>
                <w:b w:val="0"/>
                <w:bCs w:val="0"/>
              </w:rPr>
              <w:t>21</w:t>
            </w:r>
            <w:bookmarkEnd w:id="6"/>
            <w:bookmarkEnd w:id="7"/>
            <w:r>
              <w:rPr>
                <w:b w:val="0"/>
                <w:bCs w:val="0"/>
              </w:rPr>
              <w:t xml:space="preserve">. </w:t>
            </w:r>
          </w:p>
          <w:p w14:paraId="06B0C408" w14:textId="08EAF88F" w:rsidR="00DE28F3" w:rsidRDefault="003C5D74" w:rsidP="003C5D7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>Which of the following statements is true?</w:t>
            </w:r>
          </w:p>
        </w:tc>
      </w:tr>
      <w:tr w:rsidR="00DE28F3" w14:paraId="1EF63C33" w14:textId="77777777" w:rsidTr="00EE2D30">
        <w:tc>
          <w:tcPr>
            <w:tcW w:w="217" w:type="pct"/>
            <w:vAlign w:val="center"/>
          </w:tcPr>
          <w:p w14:paraId="7F4256D1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F099DC4" w14:textId="32A28F2E" w:rsidR="00DE28F3" w:rsidRDefault="00DE28F3" w:rsidP="003C5D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Mean = 12</w:t>
            </w:r>
          </w:p>
        </w:tc>
      </w:tr>
      <w:tr w:rsidR="00DE28F3" w14:paraId="4665AE00" w14:textId="77777777" w:rsidTr="00EE2D30">
        <w:tc>
          <w:tcPr>
            <w:tcW w:w="217" w:type="pct"/>
            <w:vAlign w:val="center"/>
          </w:tcPr>
          <w:p w14:paraId="67703BC1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7B1430A" w14:textId="60CF22E1" w:rsidR="00DE28F3" w:rsidRDefault="00DE28F3" w:rsidP="003C5D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Median = 12</w:t>
            </w:r>
          </w:p>
        </w:tc>
      </w:tr>
      <w:tr w:rsidR="00DE28F3" w14:paraId="5AECDF45" w14:textId="77777777" w:rsidTr="00EE2D30">
        <w:tc>
          <w:tcPr>
            <w:tcW w:w="217" w:type="pct"/>
            <w:vAlign w:val="center"/>
          </w:tcPr>
          <w:p w14:paraId="45D107E6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F28CA7B" w14:textId="1F9A201A" w:rsidR="00DE28F3" w:rsidRDefault="00DE28F3" w:rsidP="003C5D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Mode = 12</w:t>
            </w:r>
          </w:p>
        </w:tc>
      </w:tr>
      <w:tr w:rsidR="00DE28F3" w14:paraId="569A38DB" w14:textId="77777777" w:rsidTr="00EE2D30">
        <w:tc>
          <w:tcPr>
            <w:tcW w:w="217" w:type="pct"/>
            <w:vAlign w:val="center"/>
          </w:tcPr>
          <w:p w14:paraId="4C3E4D61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D2B70FC" w14:textId="5EC81FB1" w:rsidR="00DE28F3" w:rsidRDefault="00DE28F3" w:rsidP="003C5D7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C5D74">
              <w:rPr>
                <w:sz w:val="24"/>
                <w:lang w:eastAsia="en-AU"/>
              </w:rPr>
              <w:t>Range = 12</w:t>
            </w:r>
          </w:p>
        </w:tc>
      </w:tr>
      <w:tr w:rsidR="00DE28F3" w14:paraId="649D1090" w14:textId="77777777" w:rsidTr="00EE2D30">
        <w:tc>
          <w:tcPr>
            <w:tcW w:w="5000" w:type="pct"/>
            <w:gridSpan w:val="2"/>
          </w:tcPr>
          <w:p w14:paraId="75840412" w14:textId="77777777" w:rsidR="00DE28F3" w:rsidRDefault="00DE28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28F3" w14:paraId="1B84943F" w14:textId="77777777" w:rsidTr="000D4CFE">
        <w:tc>
          <w:tcPr>
            <w:tcW w:w="5000" w:type="pct"/>
            <w:gridSpan w:val="2"/>
          </w:tcPr>
          <w:p w14:paraId="471F6C25" w14:textId="77777777" w:rsidR="00DE28F3" w:rsidRDefault="00DE28F3" w:rsidP="000D4CFE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expression for the perimeter of the shape below?</w:t>
            </w:r>
          </w:p>
        </w:tc>
      </w:tr>
      <w:tr w:rsidR="00DE28F3" w14:paraId="24E55D6F" w14:textId="77777777" w:rsidTr="000D4CFE">
        <w:trPr>
          <w:trHeight w:val="1957"/>
        </w:trPr>
        <w:tc>
          <w:tcPr>
            <w:tcW w:w="5000" w:type="pct"/>
            <w:gridSpan w:val="2"/>
            <w:vAlign w:val="center"/>
          </w:tcPr>
          <w:p w14:paraId="4837EF55" w14:textId="77777777" w:rsidR="00DE28F3" w:rsidRDefault="00DE28F3" w:rsidP="000D4CF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67DB1239" wp14:editId="5A571163">
                  <wp:extent cx="2474214" cy="936498"/>
                  <wp:effectExtent l="0" t="0" r="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4214" cy="936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8F3" w14:paraId="6F04AAF0" w14:textId="77777777" w:rsidTr="000D4CFE">
        <w:tc>
          <w:tcPr>
            <w:tcW w:w="217" w:type="pct"/>
            <w:vAlign w:val="center"/>
          </w:tcPr>
          <w:p w14:paraId="0E3E1EBA" w14:textId="77777777" w:rsidR="00DE28F3" w:rsidRDefault="00DE28F3" w:rsidP="000D4CF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02D9047" w14:textId="5383F11F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440" w:dyaOrig="279" w14:anchorId="443AE436">
                <v:shape id="_x0000_i1298" type="#_x0000_t75" style="width:21.75pt;height:14.25pt" o:ole="">
                  <v:imagedata r:id="rId82" o:title=""/>
                </v:shape>
                <o:OLEObject Type="Embed" ProgID="Equation.DSMT4" ShapeID="_x0000_i1298" DrawAspect="Content" ObjectID="_1515071043" r:id="rId83"/>
              </w:object>
            </w:r>
          </w:p>
        </w:tc>
      </w:tr>
      <w:tr w:rsidR="00DE28F3" w14:paraId="619788EC" w14:textId="77777777" w:rsidTr="000D4CFE">
        <w:tc>
          <w:tcPr>
            <w:tcW w:w="217" w:type="pct"/>
            <w:vAlign w:val="center"/>
          </w:tcPr>
          <w:p w14:paraId="211EAD68" w14:textId="77777777" w:rsidR="00DE28F3" w:rsidRDefault="00DE28F3" w:rsidP="000D4CF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0EF2628" w14:textId="3141A291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859" w:dyaOrig="279" w14:anchorId="68EA3FAB">
                <v:shape id="_x0000_i1304" type="#_x0000_t75" style="width:42.75pt;height:14.25pt" o:ole="">
                  <v:imagedata r:id="rId84" o:title=""/>
                </v:shape>
                <o:OLEObject Type="Embed" ProgID="Equation.DSMT4" ShapeID="_x0000_i1304" DrawAspect="Content" ObjectID="_1515071044" r:id="rId85"/>
              </w:object>
            </w:r>
          </w:p>
        </w:tc>
      </w:tr>
      <w:tr w:rsidR="00DE28F3" w14:paraId="3C4393C5" w14:textId="77777777" w:rsidTr="000D4CFE">
        <w:tc>
          <w:tcPr>
            <w:tcW w:w="217" w:type="pct"/>
            <w:vAlign w:val="center"/>
          </w:tcPr>
          <w:p w14:paraId="0D6CAF03" w14:textId="77777777" w:rsidR="00DE28F3" w:rsidRDefault="00DE28F3" w:rsidP="000D4CF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1D82C16F" w14:textId="0D93CB26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1120" w:dyaOrig="279" w14:anchorId="6054CC27">
                <v:shape id="_x0000_i1310" type="#_x0000_t75" style="width:56.25pt;height:14.25pt" o:ole="">
                  <v:imagedata r:id="rId86" o:title=""/>
                </v:shape>
                <o:OLEObject Type="Embed" ProgID="Equation.DSMT4" ShapeID="_x0000_i1310" DrawAspect="Content" ObjectID="_1515071045" r:id="rId87"/>
              </w:object>
            </w:r>
          </w:p>
        </w:tc>
      </w:tr>
      <w:tr w:rsidR="00DE28F3" w14:paraId="1B4F7AD3" w14:textId="77777777" w:rsidTr="000D4CFE">
        <w:tc>
          <w:tcPr>
            <w:tcW w:w="217" w:type="pct"/>
            <w:vAlign w:val="center"/>
          </w:tcPr>
          <w:p w14:paraId="0788BB3F" w14:textId="77777777" w:rsidR="00DE28F3" w:rsidRDefault="00DE28F3" w:rsidP="000D4CF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38408BA" w14:textId="6FEB4F6A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6"/>
              </w:rPr>
              <w:object w:dxaOrig="780" w:dyaOrig="279" w14:anchorId="4DA2F899">
                <v:shape id="_x0000_i1316" type="#_x0000_t75" style="width:39pt;height:14.25pt" o:ole="">
                  <v:imagedata r:id="rId88" o:title=""/>
                </v:shape>
                <o:OLEObject Type="Embed" ProgID="Equation.DSMT4" ShapeID="_x0000_i1316" DrawAspect="Content" ObjectID="_1515071046" r:id="rId89"/>
              </w:object>
            </w:r>
          </w:p>
        </w:tc>
      </w:tr>
      <w:tr w:rsidR="00DE28F3" w14:paraId="3434C7A0" w14:textId="77777777" w:rsidTr="000D4CFE">
        <w:tc>
          <w:tcPr>
            <w:tcW w:w="5000" w:type="pct"/>
            <w:gridSpan w:val="2"/>
          </w:tcPr>
          <w:p w14:paraId="5327AD6B" w14:textId="77777777" w:rsidR="00DE28F3" w:rsidRDefault="00DE28F3" w:rsidP="000D4CF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0B9808E2" w14:textId="77777777" w:rsidR="002B6F28" w:rsidRDefault="002B6F28">
      <w:r>
        <w:rPr>
          <w:b/>
          <w:bCs/>
        </w:rPr>
        <w:br w:type="page"/>
      </w:r>
    </w:p>
    <w:tbl>
      <w:tblPr>
        <w:tblW w:w="4943" w:type="pct"/>
        <w:tblLayout w:type="fixed"/>
        <w:tblLook w:val="01E0" w:firstRow="1" w:lastRow="1" w:firstColumn="1" w:lastColumn="1" w:noHBand="0" w:noVBand="0"/>
      </w:tblPr>
      <w:tblGrid>
        <w:gridCol w:w="398"/>
        <w:gridCol w:w="8782"/>
      </w:tblGrid>
      <w:tr w:rsidR="00DE28F3" w14:paraId="772CAE49" w14:textId="77777777" w:rsidTr="00EE2D30">
        <w:tc>
          <w:tcPr>
            <w:tcW w:w="5000" w:type="pct"/>
            <w:gridSpan w:val="2"/>
          </w:tcPr>
          <w:p w14:paraId="629973A8" w14:textId="77777777" w:rsidR="002B6F28" w:rsidRPr="002B6F28" w:rsidRDefault="00765741" w:rsidP="00765741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A person is chosen at random. </w:t>
            </w:r>
          </w:p>
          <w:p w14:paraId="78913F0C" w14:textId="07D49D79" w:rsidR="00DE28F3" w:rsidRDefault="00765741" w:rsidP="008E6C8E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probability the person was </w:t>
            </w:r>
            <w:r w:rsidRPr="00765741">
              <w:rPr>
                <w:b w:val="0"/>
                <w:bCs w:val="0"/>
                <w:i/>
              </w:rPr>
              <w:t>not</w:t>
            </w:r>
            <w:r>
              <w:rPr>
                <w:b w:val="0"/>
                <w:bCs w:val="0"/>
              </w:rPr>
              <w:t xml:space="preserve"> born in June?</w:t>
            </w:r>
          </w:p>
        </w:tc>
      </w:tr>
      <w:tr w:rsidR="00DE28F3" w14:paraId="2B63899F" w14:textId="77777777" w:rsidTr="00EE2D30">
        <w:tc>
          <w:tcPr>
            <w:tcW w:w="217" w:type="pct"/>
            <w:vAlign w:val="center"/>
          </w:tcPr>
          <w:p w14:paraId="08271B56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5F506C9C" w14:textId="0E4F28B1" w:rsidR="00DE28F3" w:rsidRDefault="00DE28F3" w:rsidP="0076574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65741">
              <w:rPr>
                <w:sz w:val="24"/>
                <w:lang w:eastAsia="en-AU"/>
              </w:rPr>
              <w:t xml:space="preserve">0 </w:t>
            </w:r>
          </w:p>
        </w:tc>
      </w:tr>
      <w:tr w:rsidR="00DE28F3" w14:paraId="7EB1C7DC" w14:textId="77777777" w:rsidTr="00EE2D30">
        <w:tc>
          <w:tcPr>
            <w:tcW w:w="217" w:type="pct"/>
            <w:vAlign w:val="center"/>
          </w:tcPr>
          <w:p w14:paraId="24A35049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284BCADA" w14:textId="029D361E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320" w:dyaOrig="620" w14:anchorId="2DB416F0">
                <v:shape id="_x0000_i1322" type="#_x0000_t75" style="width:15.75pt;height:30.75pt" o:ole="">
                  <v:imagedata r:id="rId90" o:title=""/>
                </v:shape>
                <o:OLEObject Type="Embed" ProgID="Equation.DSMT4" ShapeID="_x0000_i1322" DrawAspect="Content" ObjectID="_1515071047" r:id="rId91"/>
              </w:object>
            </w:r>
          </w:p>
        </w:tc>
      </w:tr>
      <w:tr w:rsidR="00DE28F3" w14:paraId="4894322B" w14:textId="77777777" w:rsidTr="00EE2D30">
        <w:tc>
          <w:tcPr>
            <w:tcW w:w="217" w:type="pct"/>
            <w:vAlign w:val="center"/>
          </w:tcPr>
          <w:p w14:paraId="054D4BBF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015F8594" w14:textId="4056D1CE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240" w:dyaOrig="620" w14:anchorId="5AB4A471">
                <v:shape id="_x0000_i1328" type="#_x0000_t75" style="width:12pt;height:30.75pt" o:ole="">
                  <v:imagedata r:id="rId92" o:title=""/>
                </v:shape>
                <o:OLEObject Type="Embed" ProgID="Equation.DSMT4" ShapeID="_x0000_i1328" DrawAspect="Content" ObjectID="_1515071048" r:id="rId93"/>
              </w:object>
            </w:r>
          </w:p>
        </w:tc>
      </w:tr>
      <w:tr w:rsidR="00DE28F3" w14:paraId="57D822E5" w14:textId="77777777" w:rsidTr="00EE2D30">
        <w:tc>
          <w:tcPr>
            <w:tcW w:w="217" w:type="pct"/>
            <w:vAlign w:val="center"/>
          </w:tcPr>
          <w:p w14:paraId="78556653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F436720" w14:textId="79ECE313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24"/>
              </w:rPr>
              <w:object w:dxaOrig="320" w:dyaOrig="620" w14:anchorId="5CBF6560">
                <v:shape id="_x0000_i1334" type="#_x0000_t75" style="width:15.75pt;height:30.75pt" o:ole="">
                  <v:imagedata r:id="rId94" o:title=""/>
                </v:shape>
                <o:OLEObject Type="Embed" ProgID="Equation.DSMT4" ShapeID="_x0000_i1334" DrawAspect="Content" ObjectID="_1515071049" r:id="rId95"/>
              </w:object>
            </w:r>
          </w:p>
        </w:tc>
      </w:tr>
      <w:tr w:rsidR="00DE28F3" w14:paraId="6616F647" w14:textId="77777777" w:rsidTr="00EE2D30">
        <w:tc>
          <w:tcPr>
            <w:tcW w:w="5000" w:type="pct"/>
            <w:gridSpan w:val="2"/>
          </w:tcPr>
          <w:p w14:paraId="19BF972A" w14:textId="77777777" w:rsidR="00DE28F3" w:rsidRDefault="00DE28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E28F3" w14:paraId="1A94E5D4" w14:textId="77777777" w:rsidTr="00EE2D30">
        <w:tc>
          <w:tcPr>
            <w:tcW w:w="5000" w:type="pct"/>
            <w:gridSpan w:val="2"/>
          </w:tcPr>
          <w:p w14:paraId="19F301B3" w14:textId="6D8C6EE7" w:rsidR="00DE28F3" w:rsidRDefault="005F6BEB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What is the equation of the following line?</w:t>
            </w:r>
          </w:p>
        </w:tc>
      </w:tr>
      <w:tr w:rsidR="005F6BEB" w14:paraId="69BA99BE" w14:textId="77777777" w:rsidTr="005F6BEB">
        <w:tc>
          <w:tcPr>
            <w:tcW w:w="5000" w:type="pct"/>
            <w:gridSpan w:val="2"/>
            <w:vAlign w:val="center"/>
          </w:tcPr>
          <w:p w14:paraId="4FF0F382" w14:textId="5B9E7B23" w:rsidR="005F6BEB" w:rsidRDefault="005F6BEB" w:rsidP="005F6BEB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69E6D2A4" wp14:editId="3DBE6F62">
                  <wp:extent cx="2724150" cy="22860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15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8F3" w14:paraId="22632B68" w14:textId="77777777" w:rsidTr="00EE2D30">
        <w:tc>
          <w:tcPr>
            <w:tcW w:w="217" w:type="pct"/>
            <w:vAlign w:val="center"/>
          </w:tcPr>
          <w:p w14:paraId="5D41B986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3D773CC5" w14:textId="5ADAC613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F6BEB">
              <w:rPr>
                <w:sz w:val="24"/>
                <w:lang w:eastAsia="en-AU"/>
              </w:rPr>
              <w:t xml:space="preserve"> </w:t>
            </w:r>
            <w:r w:rsidR="00566AFA" w:rsidRPr="00566AFA">
              <w:rPr>
                <w:position w:val="-10"/>
              </w:rPr>
              <w:object w:dxaOrig="980" w:dyaOrig="320" w14:anchorId="119A4D4E">
                <v:shape id="_x0000_i1340" type="#_x0000_t75" style="width:48.75pt;height:15.75pt" o:ole="">
                  <v:imagedata r:id="rId97" o:title=""/>
                </v:shape>
                <o:OLEObject Type="Embed" ProgID="Equation.DSMT4" ShapeID="_x0000_i1340" DrawAspect="Content" ObjectID="_1515071050" r:id="rId98"/>
              </w:object>
            </w:r>
          </w:p>
        </w:tc>
      </w:tr>
      <w:tr w:rsidR="00DE28F3" w14:paraId="22BE54A2" w14:textId="77777777" w:rsidTr="00EE2D30">
        <w:tc>
          <w:tcPr>
            <w:tcW w:w="217" w:type="pct"/>
            <w:vAlign w:val="center"/>
          </w:tcPr>
          <w:p w14:paraId="51850674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77556987" w14:textId="3823C102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10"/>
              </w:rPr>
              <w:object w:dxaOrig="999" w:dyaOrig="320" w14:anchorId="0D0348FC">
                <v:shape id="_x0000_i1346" type="#_x0000_t75" style="width:50.25pt;height:15.75pt" o:ole="">
                  <v:imagedata r:id="rId99" o:title=""/>
                </v:shape>
                <o:OLEObject Type="Embed" ProgID="Equation.DSMT4" ShapeID="_x0000_i1346" DrawAspect="Content" ObjectID="_1515071051" r:id="rId100"/>
              </w:object>
            </w:r>
          </w:p>
        </w:tc>
      </w:tr>
      <w:tr w:rsidR="00DE28F3" w14:paraId="07CEC58E" w14:textId="77777777" w:rsidTr="00EE2D30">
        <w:tc>
          <w:tcPr>
            <w:tcW w:w="217" w:type="pct"/>
            <w:vAlign w:val="center"/>
          </w:tcPr>
          <w:p w14:paraId="7AC1969A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6FBB8449" w14:textId="1A630DF0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10"/>
              </w:rPr>
              <w:object w:dxaOrig="980" w:dyaOrig="320" w14:anchorId="068CEF54">
                <v:shape id="_x0000_i1354" type="#_x0000_t75" style="width:48.75pt;height:15.75pt" o:ole="">
                  <v:imagedata r:id="rId101" o:title=""/>
                </v:shape>
                <o:OLEObject Type="Embed" ProgID="Equation.DSMT4" ShapeID="_x0000_i1354" DrawAspect="Content" ObjectID="_1515071052" r:id="rId102"/>
              </w:object>
            </w:r>
          </w:p>
        </w:tc>
      </w:tr>
      <w:tr w:rsidR="00DE28F3" w14:paraId="62A750C0" w14:textId="77777777" w:rsidTr="00EE2D30">
        <w:tc>
          <w:tcPr>
            <w:tcW w:w="217" w:type="pct"/>
            <w:vAlign w:val="center"/>
          </w:tcPr>
          <w:p w14:paraId="227D94C1" w14:textId="77777777" w:rsidR="00DE28F3" w:rsidRDefault="00DE28F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14:paraId="46C0847C" w14:textId="264EB1CC" w:rsidR="00DE28F3" w:rsidRDefault="00DE28F3" w:rsidP="00566AF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66AFA" w:rsidRPr="00566AFA">
              <w:rPr>
                <w:position w:val="-10"/>
              </w:rPr>
              <w:object w:dxaOrig="900" w:dyaOrig="320" w14:anchorId="5593701E">
                <v:shape id="_x0000_i1361" type="#_x0000_t75" style="width:45pt;height:15.75pt" o:ole="">
                  <v:imagedata r:id="rId103" o:title=""/>
                </v:shape>
                <o:OLEObject Type="Embed" ProgID="Equation.DSMT4" ShapeID="_x0000_i1361" DrawAspect="Content" ObjectID="_1515071053" r:id="rId104"/>
              </w:object>
            </w:r>
          </w:p>
        </w:tc>
      </w:tr>
      <w:tr w:rsidR="00DE28F3" w14:paraId="570FAE90" w14:textId="77777777" w:rsidTr="00EE2D30">
        <w:tc>
          <w:tcPr>
            <w:tcW w:w="5000" w:type="pct"/>
            <w:gridSpan w:val="2"/>
          </w:tcPr>
          <w:p w14:paraId="47D1CF6F" w14:textId="77777777" w:rsidR="00DE28F3" w:rsidRDefault="00DE28F3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0FA8B0F8" w14:textId="77777777" w:rsidR="00DE4172" w:rsidRDefault="00DE4172">
      <w:pPr>
        <w:rPr>
          <w:b/>
        </w:rPr>
      </w:pPr>
    </w:p>
    <w:p w14:paraId="5599C7B9" w14:textId="77777777" w:rsidR="00DE4172" w:rsidRDefault="00DE4172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DE4172" w14:paraId="38D57B09" w14:textId="77777777">
        <w:tc>
          <w:tcPr>
            <w:tcW w:w="5000" w:type="pct"/>
          </w:tcPr>
          <w:p w14:paraId="078FF5CD" w14:textId="77777777" w:rsidR="00DE4172" w:rsidRDefault="00DE4172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A</w:t>
            </w:r>
          </w:p>
        </w:tc>
      </w:tr>
      <w:tr w:rsidR="00DE4172" w14:paraId="0AD9421D" w14:textId="77777777">
        <w:tc>
          <w:tcPr>
            <w:tcW w:w="5000" w:type="pct"/>
          </w:tcPr>
          <w:p w14:paraId="70DDDFA2" w14:textId="77777777" w:rsidR="00DE4172" w:rsidRDefault="00DE4172">
            <w:pPr>
              <w:pStyle w:val="SubHead"/>
              <w:rPr>
                <w:lang w:eastAsia="en-AU"/>
              </w:rPr>
            </w:pPr>
          </w:p>
        </w:tc>
      </w:tr>
      <w:tr w:rsidR="00DE4172" w14:paraId="23690F54" w14:textId="77777777">
        <w:tc>
          <w:tcPr>
            <w:tcW w:w="5000" w:type="pct"/>
          </w:tcPr>
          <w:p w14:paraId="4BCA1A8A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0 marks</w:t>
            </w:r>
          </w:p>
        </w:tc>
      </w:tr>
      <w:tr w:rsidR="00DE4172" w14:paraId="45F88937" w14:textId="77777777">
        <w:tc>
          <w:tcPr>
            <w:tcW w:w="5000" w:type="pct"/>
          </w:tcPr>
          <w:p w14:paraId="107DD246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1 ‒ 24</w:t>
            </w:r>
          </w:p>
        </w:tc>
      </w:tr>
      <w:tr w:rsidR="00DE4172" w14:paraId="3A4B5626" w14:textId="77777777">
        <w:tc>
          <w:tcPr>
            <w:tcW w:w="5000" w:type="pct"/>
          </w:tcPr>
          <w:p w14:paraId="6AB4EF40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20 minutes for this section</w:t>
            </w:r>
          </w:p>
        </w:tc>
      </w:tr>
      <w:tr w:rsidR="00DE4172" w14:paraId="3CA4AD95" w14:textId="77777777">
        <w:tc>
          <w:tcPr>
            <w:tcW w:w="5000" w:type="pct"/>
          </w:tcPr>
          <w:p w14:paraId="7734B8DB" w14:textId="77777777" w:rsidR="00DE4172" w:rsidRDefault="00DE4172">
            <w:pPr>
              <w:pStyle w:val="SubHead"/>
              <w:rPr>
                <w:lang w:eastAsia="en-AU"/>
              </w:rPr>
            </w:pPr>
          </w:p>
        </w:tc>
      </w:tr>
      <w:tr w:rsidR="00DE4172" w14:paraId="73FCA624" w14:textId="77777777">
        <w:tc>
          <w:tcPr>
            <w:tcW w:w="5000" w:type="pct"/>
          </w:tcPr>
          <w:p w14:paraId="14A40912" w14:textId="77777777" w:rsidR="00DE4172" w:rsidRDefault="00DE417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DE4172" w14:paraId="1D93E433" w14:textId="77777777">
        <w:tc>
          <w:tcPr>
            <w:tcW w:w="5000" w:type="pct"/>
          </w:tcPr>
          <w:p w14:paraId="3E7EB288" w14:textId="77777777" w:rsidR="00DE4172" w:rsidRDefault="00DE4172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DE4172" w14:paraId="7C5A43DE" w14:textId="77777777">
        <w:tc>
          <w:tcPr>
            <w:tcW w:w="5000" w:type="pct"/>
          </w:tcPr>
          <w:p w14:paraId="4DA6355E" w14:textId="77777777" w:rsidR="00DE4172" w:rsidRDefault="00DE417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DE4172" w14:paraId="19E3091E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2DEA8AFE" w14:textId="77777777" w:rsidR="00DE4172" w:rsidRDefault="00DE4172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35E18B62" w14:textId="77777777" w:rsidR="00DE4172" w:rsidRDefault="00DE4172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DE4172" w14:paraId="58A9C0E6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8ACED05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0D0D980F" w14:textId="77777777" w:rsidR="00DE4172" w:rsidRDefault="00DE417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5D8F369D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A2F0398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DE4172" w14:paraId="5DFB35DA" w14:textId="77777777">
        <w:trPr>
          <w:cantSplit/>
        </w:trPr>
        <w:tc>
          <w:tcPr>
            <w:tcW w:w="534" w:type="dxa"/>
            <w:vAlign w:val="center"/>
          </w:tcPr>
          <w:p w14:paraId="035A19DD" w14:textId="77777777" w:rsidR="00DE4172" w:rsidRDefault="00DE417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29EF2C0" w14:textId="77777777" w:rsidR="00DE4172" w:rsidRDefault="00DE417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6D383D3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B74E17C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FF5C50" w14:paraId="216FE153" w14:textId="77777777" w:rsidTr="00942902">
        <w:trPr>
          <w:cantSplit/>
        </w:trPr>
        <w:tc>
          <w:tcPr>
            <w:tcW w:w="534" w:type="dxa"/>
            <w:vAlign w:val="center"/>
          </w:tcPr>
          <w:p w14:paraId="4686A1FD" w14:textId="3CFF3ED2" w:rsidR="00FF5C50" w:rsidRDefault="00FF5C50" w:rsidP="00942902">
            <w:pPr>
              <w:jc w:val="center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360138BC" w14:textId="65959423" w:rsidR="00FF5C50" w:rsidRDefault="00FF5C50" w:rsidP="00566AFA">
            <w:pPr>
              <w:spacing w:before="40" w:after="40"/>
            </w:pPr>
            <w:r>
              <w:t xml:space="preserve">Find the value of </w:t>
            </w:r>
            <w:r w:rsidR="00566AFA" w:rsidRPr="00566AFA">
              <w:rPr>
                <w:position w:val="-24"/>
              </w:rPr>
              <w:object w:dxaOrig="840" w:dyaOrig="620" w14:anchorId="7DADCFA1">
                <v:shape id="_x0000_i1367" type="#_x0000_t75" style="width:42pt;height:30.75pt" o:ole="">
                  <v:imagedata r:id="rId105" o:title=""/>
                </v:shape>
                <o:OLEObject Type="Embed" ProgID="Equation.DSMT4" ShapeID="_x0000_i1367" DrawAspect="Content" ObjectID="_1515071054" r:id="rId106"/>
              </w:object>
            </w:r>
            <w:r>
              <w:t>, correct to two decimal places.</w:t>
            </w:r>
          </w:p>
        </w:tc>
        <w:tc>
          <w:tcPr>
            <w:tcW w:w="992" w:type="dxa"/>
            <w:vAlign w:val="center"/>
          </w:tcPr>
          <w:p w14:paraId="67EA4542" w14:textId="3BD2674F" w:rsidR="00FF5C50" w:rsidRDefault="00942902" w:rsidP="0094290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A3D69" w14:paraId="7640306E" w14:textId="77777777" w:rsidTr="0094722A">
        <w:trPr>
          <w:cantSplit/>
        </w:trPr>
        <w:tc>
          <w:tcPr>
            <w:tcW w:w="534" w:type="dxa"/>
          </w:tcPr>
          <w:p w14:paraId="4D6F9CC2" w14:textId="09CA9D3F" w:rsidR="007A3D69" w:rsidRDefault="007A3D69" w:rsidP="0094722A">
            <w:pPr>
              <w:spacing w:before="160" w:after="40"/>
            </w:pPr>
          </w:p>
        </w:tc>
        <w:tc>
          <w:tcPr>
            <w:tcW w:w="7654" w:type="dxa"/>
            <w:gridSpan w:val="4"/>
            <w:vAlign w:val="center"/>
          </w:tcPr>
          <w:p w14:paraId="48997390" w14:textId="77777777" w:rsidR="007A3D69" w:rsidRDefault="007A3D69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8" w:name="OLE_LINK262"/>
            <w:bookmarkStart w:id="9" w:name="OLE_LINK263"/>
          </w:p>
          <w:p w14:paraId="41F342F0" w14:textId="77777777" w:rsidR="007A3D69" w:rsidRDefault="007A3D69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C5BD30C" w14:textId="77777777" w:rsidR="007A3D69" w:rsidRDefault="007A3D69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8"/>
          <w:bookmarkEnd w:id="9"/>
          <w:p w14:paraId="59BC2F60" w14:textId="77777777" w:rsidR="007A3D69" w:rsidRDefault="007A3D69" w:rsidP="0094722A">
            <w:pPr>
              <w:spacing w:before="40" w:after="40"/>
            </w:pPr>
          </w:p>
        </w:tc>
        <w:tc>
          <w:tcPr>
            <w:tcW w:w="992" w:type="dxa"/>
          </w:tcPr>
          <w:p w14:paraId="237262AC" w14:textId="337F75AE" w:rsidR="007A3D69" w:rsidRDefault="007A3D69" w:rsidP="0094722A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4ADC8146" w14:textId="77777777">
        <w:trPr>
          <w:cantSplit/>
        </w:trPr>
        <w:tc>
          <w:tcPr>
            <w:tcW w:w="534" w:type="dxa"/>
            <w:vAlign w:val="center"/>
          </w:tcPr>
          <w:p w14:paraId="3F725675" w14:textId="77777777" w:rsidR="00DE4172" w:rsidRDefault="00DE4172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206B95DB" w14:textId="5DCB2CB1" w:rsidR="00DE4172" w:rsidRDefault="00765741" w:rsidP="00765741">
            <w:pPr>
              <w:spacing w:before="40" w:after="40"/>
            </w:pPr>
            <w:r>
              <w:t xml:space="preserve">What is the number </w:t>
            </w:r>
            <w:r w:rsidR="002B6F28">
              <w:t>halfway</w:t>
            </w:r>
            <w:r>
              <w:t xml:space="preserve"> between 1.65 and 1.7?</w:t>
            </w:r>
          </w:p>
        </w:tc>
        <w:tc>
          <w:tcPr>
            <w:tcW w:w="992" w:type="dxa"/>
            <w:vAlign w:val="center"/>
          </w:tcPr>
          <w:p w14:paraId="5A60B3BF" w14:textId="32482DA9" w:rsidR="00DE4172" w:rsidRDefault="0076574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E4172" w14:paraId="45EFB36A" w14:textId="77777777">
        <w:trPr>
          <w:cantSplit/>
        </w:trPr>
        <w:tc>
          <w:tcPr>
            <w:tcW w:w="534" w:type="dxa"/>
            <w:vAlign w:val="center"/>
          </w:tcPr>
          <w:p w14:paraId="34CF3013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1CD21D9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59852D4" w14:textId="77777777" w:rsidR="00FF5C50" w:rsidRDefault="00FF5C50" w:rsidP="00FF5C5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FAE766B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434F98B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F561EFE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1556AB0D" w14:textId="77777777" w:rsidTr="00FF5C50">
        <w:trPr>
          <w:cantSplit/>
        </w:trPr>
        <w:tc>
          <w:tcPr>
            <w:tcW w:w="534" w:type="dxa"/>
          </w:tcPr>
          <w:p w14:paraId="17C2CBBE" w14:textId="77777777" w:rsidR="00DE4172" w:rsidRDefault="00DE4172" w:rsidP="00FF5C50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270EF085" w14:textId="3685C70C" w:rsidR="00DE4172" w:rsidRPr="00FF5C50" w:rsidRDefault="00FF5C50" w:rsidP="00566AFA">
            <w:pPr>
              <w:spacing w:before="40" w:after="40"/>
            </w:pPr>
            <w:r>
              <w:rPr>
                <w:bCs/>
              </w:rPr>
              <w:t>Los Angles</w:t>
            </w:r>
            <w:r w:rsidRPr="00FF5C50">
              <w:rPr>
                <w:bCs/>
              </w:rPr>
              <w:t xml:space="preserve"> ha</w:t>
            </w:r>
            <w:r w:rsidR="002B6F28">
              <w:rPr>
                <w:bCs/>
              </w:rPr>
              <w:t>d</w:t>
            </w:r>
            <w:r w:rsidRPr="00FF5C50">
              <w:rPr>
                <w:bCs/>
              </w:rPr>
              <w:t xml:space="preserve"> a temperature of 35ºC when </w:t>
            </w:r>
            <w:r>
              <w:rPr>
                <w:bCs/>
              </w:rPr>
              <w:t>Moscow</w:t>
            </w:r>
            <w:r w:rsidRPr="00FF5C50">
              <w:rPr>
                <w:bCs/>
              </w:rPr>
              <w:t xml:space="preserve"> had a temperature of </w:t>
            </w:r>
            <w:r w:rsidR="00566AFA" w:rsidRPr="00025957">
              <w:rPr>
                <w:position w:val="-4"/>
              </w:rPr>
              <w:object w:dxaOrig="420" w:dyaOrig="260" w14:anchorId="37E1C705">
                <v:shape id="_x0000_i1373" type="#_x0000_t75" style="width:21pt;height:12.75pt" o:ole="">
                  <v:imagedata r:id="rId107" o:title=""/>
                </v:shape>
                <o:OLEObject Type="Embed" ProgID="Equation.DSMT4" ShapeID="_x0000_i1373" DrawAspect="Content" ObjectID="_1515071055" r:id="rId108"/>
              </w:object>
            </w:r>
            <w:r w:rsidRPr="00FF5C50">
              <w:rPr>
                <w:bCs/>
              </w:rPr>
              <w:t>ºC.</w:t>
            </w:r>
            <w:r>
              <w:rPr>
                <w:bCs/>
              </w:rPr>
              <w:t xml:space="preserve"> </w:t>
            </w:r>
            <w:r w:rsidRPr="00FF5C50">
              <w:rPr>
                <w:bCs/>
              </w:rPr>
              <w:t>What is the difference in the temperatures?</w:t>
            </w:r>
          </w:p>
        </w:tc>
        <w:tc>
          <w:tcPr>
            <w:tcW w:w="992" w:type="dxa"/>
          </w:tcPr>
          <w:p w14:paraId="032DF683" w14:textId="034B262D" w:rsidR="00DE4172" w:rsidRDefault="00FF5C50" w:rsidP="00FF5C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E4172" w14:paraId="580ECB56" w14:textId="77777777">
        <w:trPr>
          <w:cantSplit/>
        </w:trPr>
        <w:tc>
          <w:tcPr>
            <w:tcW w:w="534" w:type="dxa"/>
            <w:vAlign w:val="center"/>
          </w:tcPr>
          <w:p w14:paraId="47D361AA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3568A9C" w14:textId="77777777" w:rsidR="00DE4172" w:rsidRDefault="00DE417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A10309A" w14:textId="77777777" w:rsidR="00DE4172" w:rsidRDefault="00DE417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A256B0C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88882CC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54725C36" w14:textId="77777777">
        <w:trPr>
          <w:cantSplit/>
        </w:trPr>
        <w:tc>
          <w:tcPr>
            <w:tcW w:w="534" w:type="dxa"/>
            <w:vAlign w:val="center"/>
          </w:tcPr>
          <w:p w14:paraId="4A9B8C6A" w14:textId="77777777" w:rsidR="00DE4172" w:rsidRDefault="00DE4172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4C66A71B" w14:textId="15FBDF15" w:rsidR="00DE4172" w:rsidRDefault="00FF5C50" w:rsidP="00566AFA">
            <w:pPr>
              <w:spacing w:before="40" w:after="40"/>
            </w:pPr>
            <w:r>
              <w:t xml:space="preserve">Simplify </w:t>
            </w:r>
            <w:r w:rsidR="00566AFA" w:rsidRPr="00566AFA">
              <w:rPr>
                <w:position w:val="-6"/>
              </w:rPr>
              <w:object w:dxaOrig="1240" w:dyaOrig="320" w14:anchorId="176BD4EC">
                <v:shape id="_x0000_i1379" type="#_x0000_t75" style="width:62.25pt;height:15.75pt" o:ole="">
                  <v:imagedata r:id="rId109" o:title=""/>
                </v:shape>
                <o:OLEObject Type="Embed" ProgID="Equation.DSMT4" ShapeID="_x0000_i1379" DrawAspect="Content" ObjectID="_1515071056" r:id="rId110"/>
              </w:object>
            </w:r>
            <w:r w:rsidR="002B6F28">
              <w:t>.</w:t>
            </w:r>
          </w:p>
        </w:tc>
        <w:tc>
          <w:tcPr>
            <w:tcW w:w="992" w:type="dxa"/>
            <w:vAlign w:val="center"/>
          </w:tcPr>
          <w:p w14:paraId="1925A688" w14:textId="5EDC7A1E" w:rsidR="00DE4172" w:rsidRDefault="00FF5C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E4172" w14:paraId="64451345" w14:textId="77777777">
        <w:trPr>
          <w:cantSplit/>
        </w:trPr>
        <w:tc>
          <w:tcPr>
            <w:tcW w:w="534" w:type="dxa"/>
            <w:vAlign w:val="center"/>
          </w:tcPr>
          <w:p w14:paraId="76CFEC75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1AF3A12" w14:textId="77777777" w:rsidR="00DE4172" w:rsidRDefault="00DE417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A5377DD" w14:textId="77777777" w:rsidR="00DE4172" w:rsidRDefault="00DE417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F2A4362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367E83C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FF5C50" w14:paraId="14B2E7E4" w14:textId="77777777">
        <w:trPr>
          <w:cantSplit/>
        </w:trPr>
        <w:tc>
          <w:tcPr>
            <w:tcW w:w="534" w:type="dxa"/>
            <w:vAlign w:val="center"/>
          </w:tcPr>
          <w:p w14:paraId="4901373A" w14:textId="77777777" w:rsidR="00FF5C50" w:rsidRDefault="00FF5C50">
            <w:pPr>
              <w:spacing w:before="40" w:after="40"/>
            </w:pPr>
            <w:r>
              <w:t>(e)</w:t>
            </w:r>
          </w:p>
        </w:tc>
        <w:tc>
          <w:tcPr>
            <w:tcW w:w="7654" w:type="dxa"/>
            <w:gridSpan w:val="4"/>
            <w:vAlign w:val="center"/>
          </w:tcPr>
          <w:p w14:paraId="4EB07AE5" w14:textId="7D6CE410" w:rsidR="00FF5C50" w:rsidRDefault="00FF5C50" w:rsidP="00FF5C50">
            <w:pPr>
              <w:spacing w:before="40" w:after="40"/>
            </w:pPr>
            <w:r>
              <w:t>Convert 8 m</w:t>
            </w:r>
            <w:r>
              <w:rPr>
                <w:vertAlign w:val="superscript"/>
              </w:rPr>
              <w:t>2</w:t>
            </w:r>
            <w:r>
              <w:t xml:space="preserve"> to square centimetres.</w:t>
            </w:r>
          </w:p>
        </w:tc>
        <w:tc>
          <w:tcPr>
            <w:tcW w:w="992" w:type="dxa"/>
            <w:vAlign w:val="center"/>
          </w:tcPr>
          <w:p w14:paraId="63678053" w14:textId="17BD788F" w:rsidR="00FF5C50" w:rsidRDefault="00FF5C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FF5C50" w14:paraId="7D0CABB2" w14:textId="77777777">
        <w:trPr>
          <w:cantSplit/>
        </w:trPr>
        <w:tc>
          <w:tcPr>
            <w:tcW w:w="534" w:type="dxa"/>
            <w:vAlign w:val="center"/>
          </w:tcPr>
          <w:p w14:paraId="23BA5F6C" w14:textId="77777777" w:rsidR="00FF5C50" w:rsidRDefault="00FF5C50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31FC8E4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56ABA9C" w14:textId="77777777" w:rsidR="00FF5C50" w:rsidRDefault="00FF5C50" w:rsidP="00FF5C5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A8595BC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925F9E7" w14:textId="77777777" w:rsidR="00FF5C50" w:rsidRDefault="00FF5C50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0F11DAF" w14:textId="77777777" w:rsidR="00FF5C50" w:rsidRDefault="00FF5C50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7967FFF1" w14:textId="77777777" w:rsidR="00DE4172" w:rsidRDefault="00DE4172">
      <w:r>
        <w:br w:type="page"/>
      </w:r>
    </w:p>
    <w:p w14:paraId="25D2C2C7" w14:textId="77777777" w:rsidR="00DE4172" w:rsidRDefault="00DE4172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DE4172" w14:paraId="5B3EE0E4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1871A72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2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570E4C32" w14:textId="77777777" w:rsidR="00DE4172" w:rsidRDefault="00DE417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5A8E10A0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720AAA3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DE4172" w14:paraId="40C5891D" w14:textId="77777777">
        <w:trPr>
          <w:cantSplit/>
        </w:trPr>
        <w:tc>
          <w:tcPr>
            <w:tcW w:w="534" w:type="dxa"/>
            <w:vAlign w:val="center"/>
          </w:tcPr>
          <w:p w14:paraId="16467514" w14:textId="77777777" w:rsidR="00DE4172" w:rsidRDefault="00DE417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8064979" w14:textId="77777777" w:rsidR="00DE4172" w:rsidRDefault="00DE417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43D6C32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36C6759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612BF1B1" w14:textId="77777777">
        <w:trPr>
          <w:cantSplit/>
        </w:trPr>
        <w:tc>
          <w:tcPr>
            <w:tcW w:w="534" w:type="dxa"/>
            <w:vAlign w:val="center"/>
          </w:tcPr>
          <w:p w14:paraId="7529F7D2" w14:textId="77777777" w:rsidR="00DE4172" w:rsidRDefault="00DE4172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66152EC5" w14:textId="41D20308" w:rsidR="00DE4172" w:rsidRPr="00F56625" w:rsidRDefault="00F56625">
            <w:pPr>
              <w:spacing w:before="40" w:after="40"/>
            </w:pPr>
            <w:r w:rsidRPr="00F56625">
              <w:t xml:space="preserve">What is the value of </w:t>
            </w:r>
            <w:r w:rsidRPr="00F56625">
              <w:rPr>
                <w:i/>
              </w:rPr>
              <w:t>y</w:t>
            </w:r>
            <w:r w:rsidRPr="00F56625">
              <w:t xml:space="preserve"> in the diagram?</w:t>
            </w:r>
          </w:p>
        </w:tc>
        <w:tc>
          <w:tcPr>
            <w:tcW w:w="992" w:type="dxa"/>
            <w:vAlign w:val="center"/>
          </w:tcPr>
          <w:p w14:paraId="55B02298" w14:textId="6F16C232" w:rsidR="00DE4172" w:rsidRDefault="007A3D6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F56625" w14:paraId="5B87F520" w14:textId="77777777" w:rsidTr="00F56625">
        <w:trPr>
          <w:cantSplit/>
        </w:trPr>
        <w:tc>
          <w:tcPr>
            <w:tcW w:w="534" w:type="dxa"/>
            <w:vAlign w:val="center"/>
          </w:tcPr>
          <w:p w14:paraId="58019551" w14:textId="77777777" w:rsidR="00F56625" w:rsidRDefault="00F56625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FCA21C9" w14:textId="188BEA8F" w:rsidR="00F56625" w:rsidRPr="00F56625" w:rsidRDefault="00F56625" w:rsidP="00F56625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4AB2328F" wp14:editId="73295722">
                  <wp:extent cx="3109722" cy="128092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9722" cy="12809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187F024D" w14:textId="77777777" w:rsidR="00F56625" w:rsidRDefault="00F56625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410554DC" w14:textId="77777777">
        <w:trPr>
          <w:cantSplit/>
        </w:trPr>
        <w:tc>
          <w:tcPr>
            <w:tcW w:w="534" w:type="dxa"/>
            <w:vAlign w:val="center"/>
          </w:tcPr>
          <w:p w14:paraId="2EC3E968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2FE2001" w14:textId="77777777" w:rsidR="002B24D6" w:rsidRDefault="002B24D6" w:rsidP="002B24D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A1EA2D4" w14:textId="77777777" w:rsidR="002B24D6" w:rsidRDefault="002B24D6" w:rsidP="002B24D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4595808" w14:textId="77777777" w:rsidR="002B24D6" w:rsidRDefault="002B24D6" w:rsidP="002B24D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73AFB93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CD20B39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4A0EA0E4" w14:textId="77777777">
        <w:trPr>
          <w:cantSplit/>
        </w:trPr>
        <w:tc>
          <w:tcPr>
            <w:tcW w:w="534" w:type="dxa"/>
            <w:vAlign w:val="center"/>
          </w:tcPr>
          <w:p w14:paraId="0B0EC013" w14:textId="5FC283A7" w:rsidR="00DE4172" w:rsidRDefault="00DE4172" w:rsidP="002B24D6">
            <w:pPr>
              <w:spacing w:before="40" w:after="40"/>
            </w:pPr>
            <w:r>
              <w:t>(</w:t>
            </w:r>
            <w:r w:rsidR="002B24D6">
              <w:t>b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4FEB464F" w14:textId="7CD5EFBB" w:rsidR="00DE4172" w:rsidRDefault="00DE28F3">
            <w:pPr>
              <w:spacing w:before="40" w:after="40"/>
            </w:pPr>
            <w:r>
              <w:t>Solve the following equations.</w:t>
            </w:r>
          </w:p>
        </w:tc>
        <w:tc>
          <w:tcPr>
            <w:tcW w:w="992" w:type="dxa"/>
            <w:vAlign w:val="center"/>
          </w:tcPr>
          <w:p w14:paraId="0FF52164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E51922" w14:paraId="10169634" w14:textId="77777777" w:rsidTr="0094722A">
        <w:trPr>
          <w:cantSplit/>
        </w:trPr>
        <w:tc>
          <w:tcPr>
            <w:tcW w:w="534" w:type="dxa"/>
            <w:vAlign w:val="center"/>
          </w:tcPr>
          <w:p w14:paraId="5D89EFE5" w14:textId="77777777" w:rsidR="00E51922" w:rsidRDefault="00E51922" w:rsidP="0094722A">
            <w:pPr>
              <w:spacing w:before="40" w:after="40"/>
            </w:pPr>
            <w:bookmarkStart w:id="10" w:name="OLE_LINK73"/>
            <w:bookmarkStart w:id="11" w:name="OLE_LINK74"/>
          </w:p>
        </w:tc>
        <w:tc>
          <w:tcPr>
            <w:tcW w:w="708" w:type="dxa"/>
            <w:vAlign w:val="center"/>
          </w:tcPr>
          <w:p w14:paraId="0FC4F9C3" w14:textId="77777777" w:rsidR="00E51922" w:rsidRDefault="00E51922" w:rsidP="0094722A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12AE71F4" w14:textId="0E5A9D2A" w:rsidR="00E51922" w:rsidRDefault="00566AFA" w:rsidP="00566AFA">
            <w:pPr>
              <w:spacing w:before="40" w:after="40"/>
            </w:pPr>
            <w:r w:rsidRPr="00566AFA">
              <w:rPr>
                <w:position w:val="-6"/>
              </w:rPr>
              <w:object w:dxaOrig="1120" w:dyaOrig="279" w14:anchorId="13D5C34B">
                <v:shape id="_x0000_i1385" type="#_x0000_t75" style="width:56.25pt;height:14.25pt" o:ole="">
                  <v:imagedata r:id="rId112" o:title=""/>
                </v:shape>
                <o:OLEObject Type="Embed" ProgID="Equation.DSMT4" ShapeID="_x0000_i1385" DrawAspect="Content" ObjectID="_1515071057" r:id="rId113"/>
              </w:object>
            </w:r>
          </w:p>
        </w:tc>
        <w:tc>
          <w:tcPr>
            <w:tcW w:w="992" w:type="dxa"/>
            <w:vAlign w:val="center"/>
          </w:tcPr>
          <w:p w14:paraId="49565563" w14:textId="77777777" w:rsidR="00E51922" w:rsidRDefault="00E51922" w:rsidP="009472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51922" w14:paraId="23E242D8" w14:textId="77777777" w:rsidTr="0094722A">
        <w:trPr>
          <w:cantSplit/>
        </w:trPr>
        <w:tc>
          <w:tcPr>
            <w:tcW w:w="534" w:type="dxa"/>
            <w:vAlign w:val="center"/>
          </w:tcPr>
          <w:p w14:paraId="4D8CF732" w14:textId="77777777" w:rsidR="00E51922" w:rsidRDefault="00E51922" w:rsidP="0094722A">
            <w:pPr>
              <w:spacing w:before="40" w:after="40"/>
            </w:pPr>
            <w:bookmarkStart w:id="12" w:name="OLE_LINK71"/>
            <w:bookmarkStart w:id="13" w:name="OLE_LINK72"/>
          </w:p>
        </w:tc>
        <w:tc>
          <w:tcPr>
            <w:tcW w:w="708" w:type="dxa"/>
            <w:vAlign w:val="center"/>
          </w:tcPr>
          <w:p w14:paraId="33F41CBF" w14:textId="77777777" w:rsidR="00E51922" w:rsidRDefault="00E51922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36FF8E39" w14:textId="77777777" w:rsidR="00E51922" w:rsidRDefault="00E51922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4FFFB73" w14:textId="77777777" w:rsidR="00E51922" w:rsidRDefault="00E51922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B5E1CFA" w14:textId="77777777" w:rsidR="00E51922" w:rsidRDefault="00E51922" w:rsidP="0094722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48A977D" w14:textId="77777777" w:rsidR="00E51922" w:rsidRDefault="00E51922" w:rsidP="0094722A">
            <w:pPr>
              <w:spacing w:before="40" w:after="40"/>
              <w:jc w:val="center"/>
              <w:rPr>
                <w:b/>
              </w:rPr>
            </w:pPr>
          </w:p>
        </w:tc>
      </w:tr>
      <w:tr w:rsidR="00E51922" w14:paraId="09DA7EF5" w14:textId="77777777" w:rsidTr="0094722A">
        <w:trPr>
          <w:cantSplit/>
        </w:trPr>
        <w:tc>
          <w:tcPr>
            <w:tcW w:w="534" w:type="dxa"/>
            <w:vAlign w:val="center"/>
          </w:tcPr>
          <w:p w14:paraId="3A2B274B" w14:textId="77777777" w:rsidR="00E51922" w:rsidRDefault="00E51922" w:rsidP="0094722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48F4562" w14:textId="77777777" w:rsidR="00E51922" w:rsidRDefault="00E51922" w:rsidP="0094722A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276591FA" w14:textId="3881A61B" w:rsidR="00E51922" w:rsidRDefault="00566AFA" w:rsidP="00566AFA">
            <w:pPr>
              <w:spacing w:before="40" w:after="40"/>
            </w:pPr>
            <w:r w:rsidRPr="00566AFA">
              <w:rPr>
                <w:position w:val="-10"/>
              </w:rPr>
              <w:object w:dxaOrig="1460" w:dyaOrig="320" w14:anchorId="5A69EF20">
                <v:shape id="_x0000_i1390" type="#_x0000_t75" style="width:72.75pt;height:15.75pt" o:ole="">
                  <v:imagedata r:id="rId114" o:title=""/>
                </v:shape>
                <o:OLEObject Type="Embed" ProgID="Equation.DSMT4" ShapeID="_x0000_i1390" DrawAspect="Content" ObjectID="_1515071058" r:id="rId115"/>
              </w:object>
            </w:r>
          </w:p>
        </w:tc>
        <w:tc>
          <w:tcPr>
            <w:tcW w:w="992" w:type="dxa"/>
            <w:vAlign w:val="center"/>
          </w:tcPr>
          <w:p w14:paraId="7E9DE155" w14:textId="77777777" w:rsidR="00E51922" w:rsidRDefault="00E51922" w:rsidP="009472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51922" w14:paraId="0B039422" w14:textId="77777777" w:rsidTr="0094722A">
        <w:trPr>
          <w:cantSplit/>
        </w:trPr>
        <w:tc>
          <w:tcPr>
            <w:tcW w:w="534" w:type="dxa"/>
            <w:vAlign w:val="center"/>
          </w:tcPr>
          <w:p w14:paraId="1E4520E6" w14:textId="77777777" w:rsidR="00E51922" w:rsidRDefault="00E51922" w:rsidP="0094722A">
            <w:pPr>
              <w:spacing w:before="40" w:after="40"/>
            </w:pPr>
            <w:bookmarkStart w:id="14" w:name="OLE_LINK76"/>
            <w:bookmarkStart w:id="15" w:name="OLE_LINK77"/>
            <w:bookmarkStart w:id="16" w:name="OLE_LINK235"/>
          </w:p>
        </w:tc>
        <w:tc>
          <w:tcPr>
            <w:tcW w:w="708" w:type="dxa"/>
            <w:vAlign w:val="center"/>
          </w:tcPr>
          <w:p w14:paraId="5D0BCB41" w14:textId="77777777" w:rsidR="00E51922" w:rsidRDefault="00E51922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6C71BD5" w14:textId="77777777" w:rsidR="00E51922" w:rsidRDefault="00E51922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7" w:name="OLE_LINK240"/>
            <w:bookmarkStart w:id="18" w:name="OLE_LINK241"/>
          </w:p>
          <w:p w14:paraId="4544424D" w14:textId="77777777" w:rsidR="002B24D6" w:rsidRDefault="002B24D6" w:rsidP="002B24D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17"/>
          <w:bookmarkEnd w:id="18"/>
          <w:p w14:paraId="1F83635E" w14:textId="77777777" w:rsidR="00E51922" w:rsidRDefault="00E51922" w:rsidP="0094722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E87CE57" w14:textId="77777777" w:rsidR="00E51922" w:rsidRDefault="00E51922" w:rsidP="0094722A">
            <w:pPr>
              <w:spacing w:before="40" w:after="40"/>
              <w:jc w:val="center"/>
              <w:rPr>
                <w:b/>
              </w:rPr>
            </w:pPr>
          </w:p>
        </w:tc>
      </w:tr>
      <w:bookmarkEnd w:id="10"/>
      <w:bookmarkEnd w:id="11"/>
      <w:bookmarkEnd w:id="12"/>
      <w:bookmarkEnd w:id="13"/>
      <w:bookmarkEnd w:id="14"/>
      <w:bookmarkEnd w:id="15"/>
      <w:bookmarkEnd w:id="16"/>
      <w:tr w:rsidR="00DE4172" w14:paraId="5D81982E" w14:textId="77777777">
        <w:trPr>
          <w:cantSplit/>
        </w:trPr>
        <w:tc>
          <w:tcPr>
            <w:tcW w:w="534" w:type="dxa"/>
            <w:vAlign w:val="center"/>
          </w:tcPr>
          <w:p w14:paraId="343067A7" w14:textId="1EBDA5F6" w:rsidR="00DE4172" w:rsidRDefault="00DE4172" w:rsidP="002B24D6">
            <w:pPr>
              <w:spacing w:before="40" w:after="40"/>
            </w:pPr>
            <w:r>
              <w:t>(</w:t>
            </w:r>
            <w:r w:rsidR="002B24D6">
              <w:t>c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40052FEF" w14:textId="73001550" w:rsidR="00DE4172" w:rsidRDefault="002B24D6">
            <w:pPr>
              <w:spacing w:before="40" w:after="40"/>
            </w:pPr>
            <w:r>
              <w:t>A rectangular prism is shown below.</w:t>
            </w:r>
          </w:p>
        </w:tc>
        <w:tc>
          <w:tcPr>
            <w:tcW w:w="992" w:type="dxa"/>
            <w:vAlign w:val="center"/>
          </w:tcPr>
          <w:p w14:paraId="220CBB7E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2B24D6" w14:paraId="56BE4FDC" w14:textId="77777777" w:rsidTr="002B24D6">
        <w:trPr>
          <w:cantSplit/>
          <w:trHeight w:val="1851"/>
        </w:trPr>
        <w:tc>
          <w:tcPr>
            <w:tcW w:w="534" w:type="dxa"/>
            <w:vAlign w:val="center"/>
          </w:tcPr>
          <w:p w14:paraId="481F9F92" w14:textId="77777777" w:rsidR="002B24D6" w:rsidRDefault="002B24D6" w:rsidP="002B24D6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0397411" w14:textId="53634C38" w:rsidR="002B24D6" w:rsidRDefault="002B24D6" w:rsidP="002B24D6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36FE892" wp14:editId="4B06F846">
                  <wp:extent cx="3251454" cy="864108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1454" cy="864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3726635A" w14:textId="77777777" w:rsidR="002B24D6" w:rsidRDefault="002B24D6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6923E95E" w14:textId="77777777">
        <w:trPr>
          <w:cantSplit/>
        </w:trPr>
        <w:tc>
          <w:tcPr>
            <w:tcW w:w="534" w:type="dxa"/>
            <w:vAlign w:val="center"/>
          </w:tcPr>
          <w:p w14:paraId="4FB7FA85" w14:textId="77777777" w:rsidR="00DE4172" w:rsidRDefault="00DE4172">
            <w:pPr>
              <w:spacing w:before="40" w:after="40"/>
            </w:pPr>
            <w:bookmarkStart w:id="19" w:name="OLE_LINK233"/>
            <w:bookmarkStart w:id="20" w:name="OLE_LINK234"/>
          </w:p>
        </w:tc>
        <w:tc>
          <w:tcPr>
            <w:tcW w:w="708" w:type="dxa"/>
            <w:vAlign w:val="center"/>
          </w:tcPr>
          <w:p w14:paraId="6012AA0A" w14:textId="77777777" w:rsidR="00DE4172" w:rsidRDefault="00DE4172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471226C9" w14:textId="653E88C2" w:rsidR="00DE4172" w:rsidRDefault="002B24D6">
            <w:pPr>
              <w:spacing w:before="40" w:after="40"/>
            </w:pPr>
            <w:bookmarkStart w:id="21" w:name="OLE_LINK236"/>
            <w:bookmarkStart w:id="22" w:name="OLE_LINK237"/>
            <w:r>
              <w:t>What is the volume of the prism?</w:t>
            </w:r>
            <w:bookmarkEnd w:id="21"/>
            <w:bookmarkEnd w:id="22"/>
          </w:p>
        </w:tc>
        <w:tc>
          <w:tcPr>
            <w:tcW w:w="992" w:type="dxa"/>
            <w:vAlign w:val="center"/>
          </w:tcPr>
          <w:p w14:paraId="1E66CF1A" w14:textId="65BD38D0" w:rsidR="00DE4172" w:rsidRDefault="002B24D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B24D6" w14:paraId="22C5DC97" w14:textId="77777777" w:rsidTr="0094722A">
        <w:trPr>
          <w:cantSplit/>
        </w:trPr>
        <w:tc>
          <w:tcPr>
            <w:tcW w:w="534" w:type="dxa"/>
            <w:vAlign w:val="center"/>
          </w:tcPr>
          <w:p w14:paraId="0623FC1A" w14:textId="77777777" w:rsidR="002B24D6" w:rsidRDefault="002B24D6" w:rsidP="0094722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D8B1A6F" w14:textId="77777777" w:rsidR="002B24D6" w:rsidRDefault="002B24D6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C81D583" w14:textId="77777777" w:rsidR="002B24D6" w:rsidRDefault="002B24D6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BE8DD7B" w14:textId="77777777" w:rsidR="002B24D6" w:rsidRDefault="002B24D6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F8577D3" w14:textId="77777777" w:rsidR="002B24D6" w:rsidRDefault="002B24D6" w:rsidP="0094722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E529FB5" w14:textId="77777777" w:rsidR="002B24D6" w:rsidRDefault="002B24D6" w:rsidP="0094722A">
            <w:pPr>
              <w:spacing w:before="40" w:after="40"/>
              <w:jc w:val="center"/>
              <w:rPr>
                <w:b/>
              </w:rPr>
            </w:pPr>
          </w:p>
        </w:tc>
      </w:tr>
      <w:tr w:rsidR="002B24D6" w14:paraId="611B58E4" w14:textId="77777777" w:rsidTr="0094722A">
        <w:trPr>
          <w:cantSplit/>
        </w:trPr>
        <w:tc>
          <w:tcPr>
            <w:tcW w:w="534" w:type="dxa"/>
            <w:vAlign w:val="center"/>
          </w:tcPr>
          <w:p w14:paraId="07D1439D" w14:textId="77777777" w:rsidR="002B24D6" w:rsidRDefault="002B24D6" w:rsidP="0094722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21B8826" w14:textId="302684C1" w:rsidR="002B24D6" w:rsidRDefault="002B24D6" w:rsidP="0094722A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7542D06D" w14:textId="2043D7DF" w:rsidR="002B24D6" w:rsidRDefault="002B24D6" w:rsidP="002B24D6">
            <w:pPr>
              <w:spacing w:before="40" w:after="40"/>
            </w:pPr>
            <w:r>
              <w:t>What is the surface area of the prism?</w:t>
            </w:r>
          </w:p>
        </w:tc>
        <w:tc>
          <w:tcPr>
            <w:tcW w:w="992" w:type="dxa"/>
            <w:vAlign w:val="center"/>
          </w:tcPr>
          <w:p w14:paraId="1F42CF67" w14:textId="2739633F" w:rsidR="002B24D6" w:rsidRDefault="002B24D6" w:rsidP="009472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2B24D6" w14:paraId="41C43514" w14:textId="77777777" w:rsidTr="0094722A">
        <w:trPr>
          <w:cantSplit/>
        </w:trPr>
        <w:tc>
          <w:tcPr>
            <w:tcW w:w="534" w:type="dxa"/>
            <w:vAlign w:val="center"/>
          </w:tcPr>
          <w:p w14:paraId="4ED612D3" w14:textId="77777777" w:rsidR="002B24D6" w:rsidRDefault="002B24D6" w:rsidP="0094722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59D0FAF" w14:textId="77777777" w:rsidR="002B24D6" w:rsidRDefault="002B24D6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56F56AE" w14:textId="77777777" w:rsidR="002B24D6" w:rsidRDefault="002B24D6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B5D548F" w14:textId="77777777" w:rsidR="002B24D6" w:rsidRDefault="002B24D6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681DBD2" w14:textId="77777777" w:rsidR="002B24D6" w:rsidRDefault="002B24D6" w:rsidP="0094722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EDAFA61" w14:textId="77777777" w:rsidR="002B24D6" w:rsidRDefault="002B24D6" w:rsidP="0094722A">
            <w:pPr>
              <w:spacing w:before="40" w:after="40"/>
              <w:jc w:val="center"/>
              <w:rPr>
                <w:b/>
              </w:rPr>
            </w:pPr>
          </w:p>
        </w:tc>
      </w:tr>
      <w:bookmarkEnd w:id="19"/>
      <w:bookmarkEnd w:id="20"/>
    </w:tbl>
    <w:p w14:paraId="6D7AF865" w14:textId="77777777" w:rsidR="00DE4172" w:rsidRDefault="00DE4172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DE4172" w14:paraId="3BBA9081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19836ED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3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677FDBDE" w14:textId="77777777" w:rsidR="00DE4172" w:rsidRDefault="00DE417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2F22AF36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0A8831B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DE4172" w14:paraId="49C758AC" w14:textId="77777777">
        <w:trPr>
          <w:cantSplit/>
        </w:trPr>
        <w:tc>
          <w:tcPr>
            <w:tcW w:w="534" w:type="dxa"/>
            <w:vAlign w:val="center"/>
          </w:tcPr>
          <w:p w14:paraId="7F467BB4" w14:textId="77777777" w:rsidR="00DE4172" w:rsidRDefault="00DE417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E04963C" w14:textId="77777777" w:rsidR="00DE4172" w:rsidRDefault="00DE417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210460BA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FFF8CBF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E51922" w14:paraId="7FCF55D2" w14:textId="77777777" w:rsidTr="007B3DCF">
        <w:trPr>
          <w:cantSplit/>
          <w:trHeight w:val="3978"/>
        </w:trPr>
        <w:tc>
          <w:tcPr>
            <w:tcW w:w="534" w:type="dxa"/>
          </w:tcPr>
          <w:p w14:paraId="642EA06F" w14:textId="251C60F1" w:rsidR="00E51922" w:rsidRDefault="00E51922" w:rsidP="00E51922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tbl>
            <w:tblPr>
              <w:tblpPr w:leftFromText="180" w:rightFromText="180" w:vertAnchor="text" w:horzAnchor="margin" w:tblpXSpec="center" w:tblpY="-80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35"/>
              <w:gridCol w:w="1212"/>
              <w:gridCol w:w="1417"/>
            </w:tblGrid>
            <w:tr w:rsidR="00E51922" w14:paraId="60A548BE" w14:textId="77777777" w:rsidTr="009F2595">
              <w:tc>
                <w:tcPr>
                  <w:tcW w:w="1335" w:type="dxa"/>
                </w:tcPr>
                <w:p w14:paraId="7D6EDDA3" w14:textId="77777777" w:rsidR="00E51922" w:rsidRPr="00E51922" w:rsidRDefault="00E51922" w:rsidP="007B3DCF">
                  <w:pPr>
                    <w:spacing w:before="80" w:after="80"/>
                    <w:jc w:val="center"/>
                    <w:rPr>
                      <w:rFonts w:eastAsia="Times New Roman"/>
                      <w:b/>
                    </w:rPr>
                  </w:pPr>
                  <w:bookmarkStart w:id="23" w:name="OLE_LINK80"/>
                  <w:bookmarkStart w:id="24" w:name="OLE_LINK81"/>
                  <w:r w:rsidRPr="00E51922">
                    <w:rPr>
                      <w:rFonts w:eastAsia="Times New Roman"/>
                      <w:b/>
                    </w:rPr>
                    <w:t>Score</w:t>
                  </w:r>
                </w:p>
              </w:tc>
              <w:tc>
                <w:tcPr>
                  <w:tcW w:w="1212" w:type="dxa"/>
                </w:tcPr>
                <w:p w14:paraId="21399E71" w14:textId="77777777" w:rsidR="00E51922" w:rsidRPr="00E51922" w:rsidRDefault="00E51922" w:rsidP="007B3DCF">
                  <w:pPr>
                    <w:spacing w:before="80" w:after="80"/>
                    <w:ind w:left="112"/>
                    <w:rPr>
                      <w:rFonts w:eastAsia="Times New Roman"/>
                      <w:b/>
                    </w:rPr>
                  </w:pPr>
                  <w:r w:rsidRPr="00E51922">
                    <w:rPr>
                      <w:rFonts w:eastAsia="Times New Roman"/>
                      <w:b/>
                    </w:rPr>
                    <w:t>Tally</w:t>
                  </w:r>
                </w:p>
              </w:tc>
              <w:tc>
                <w:tcPr>
                  <w:tcW w:w="1417" w:type="dxa"/>
                </w:tcPr>
                <w:p w14:paraId="3A802201" w14:textId="77777777" w:rsidR="00E51922" w:rsidRPr="00E51922" w:rsidRDefault="00E51922" w:rsidP="007B3DCF">
                  <w:pPr>
                    <w:spacing w:before="80" w:after="80"/>
                    <w:jc w:val="center"/>
                    <w:rPr>
                      <w:rFonts w:eastAsia="Times New Roman"/>
                      <w:b/>
                    </w:rPr>
                  </w:pPr>
                  <w:r w:rsidRPr="00E51922">
                    <w:rPr>
                      <w:rFonts w:eastAsia="Times New Roman"/>
                      <w:b/>
                    </w:rPr>
                    <w:t>Frequency</w:t>
                  </w:r>
                </w:p>
              </w:tc>
            </w:tr>
            <w:tr w:rsidR="00E51922" w14:paraId="46B9DA2D" w14:textId="77777777" w:rsidTr="009F2595">
              <w:tc>
                <w:tcPr>
                  <w:tcW w:w="1335" w:type="dxa"/>
                </w:tcPr>
                <w:p w14:paraId="3FE48CB2" w14:textId="77777777" w:rsidR="00E51922" w:rsidRPr="00A57E38" w:rsidRDefault="00E51922" w:rsidP="007B3DCF">
                  <w:pPr>
                    <w:spacing w:before="80" w:after="8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0</w:t>
                  </w:r>
                </w:p>
              </w:tc>
              <w:tc>
                <w:tcPr>
                  <w:tcW w:w="1212" w:type="dxa"/>
                </w:tcPr>
                <w:p w14:paraId="3DF6632E" w14:textId="77777777" w:rsidR="00E51922" w:rsidRPr="00A57E38" w:rsidRDefault="00E51922" w:rsidP="007B3DCF">
                  <w:pPr>
                    <w:spacing w:before="80" w:after="80"/>
                    <w:ind w:left="253"/>
                    <w:rPr>
                      <w:rFonts w:eastAsia="Times New Roman"/>
                    </w:rPr>
                  </w:pPr>
                  <w:bookmarkStart w:id="25" w:name="OLE_LINK68"/>
                  <w:bookmarkStart w:id="26" w:name="OLE_LINK69"/>
                  <w:r>
                    <w:t>||||</w:t>
                  </w:r>
                  <w:bookmarkEnd w:id="25"/>
                  <w:bookmarkEnd w:id="26"/>
                </w:p>
              </w:tc>
              <w:tc>
                <w:tcPr>
                  <w:tcW w:w="1417" w:type="dxa"/>
                </w:tcPr>
                <w:p w14:paraId="30479F5F" w14:textId="77777777" w:rsidR="00E51922" w:rsidRPr="00A57E38" w:rsidRDefault="00E51922" w:rsidP="007B3DCF">
                  <w:pPr>
                    <w:spacing w:before="80" w:after="8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4</w:t>
                  </w:r>
                </w:p>
              </w:tc>
            </w:tr>
            <w:tr w:rsidR="00E51922" w14:paraId="35AB383C" w14:textId="77777777" w:rsidTr="009F2595">
              <w:tc>
                <w:tcPr>
                  <w:tcW w:w="1335" w:type="dxa"/>
                </w:tcPr>
                <w:p w14:paraId="62F3C1F1" w14:textId="77777777" w:rsidR="00E51922" w:rsidRPr="00A57E38" w:rsidRDefault="00E51922" w:rsidP="007B3DCF">
                  <w:pPr>
                    <w:spacing w:before="80" w:after="8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1</w:t>
                  </w:r>
                </w:p>
              </w:tc>
              <w:tc>
                <w:tcPr>
                  <w:tcW w:w="1212" w:type="dxa"/>
                </w:tcPr>
                <w:p w14:paraId="3C643356" w14:textId="73B15C34" w:rsidR="00E51922" w:rsidRPr="00A57E38" w:rsidRDefault="00E51922" w:rsidP="007B3DCF">
                  <w:pPr>
                    <w:spacing w:before="80" w:after="80"/>
                    <w:ind w:left="253"/>
                    <w:rPr>
                      <w:rFonts w:eastAsia="Times New Roman"/>
                    </w:rPr>
                  </w:pPr>
                  <w:r>
                    <w:t>|||</w:t>
                  </w:r>
                </w:p>
              </w:tc>
              <w:tc>
                <w:tcPr>
                  <w:tcW w:w="1417" w:type="dxa"/>
                </w:tcPr>
                <w:p w14:paraId="6B123C96" w14:textId="77777777" w:rsidR="00E51922" w:rsidRPr="00A57E38" w:rsidRDefault="00E51922" w:rsidP="007B3DCF">
                  <w:pPr>
                    <w:spacing w:before="80" w:after="8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3</w:t>
                  </w:r>
                </w:p>
              </w:tc>
            </w:tr>
            <w:tr w:rsidR="00E51922" w14:paraId="4130E636" w14:textId="77777777" w:rsidTr="009F2595">
              <w:tc>
                <w:tcPr>
                  <w:tcW w:w="1335" w:type="dxa"/>
                </w:tcPr>
                <w:p w14:paraId="04992573" w14:textId="77777777" w:rsidR="00E51922" w:rsidRPr="00A57E38" w:rsidRDefault="00E51922" w:rsidP="007B3DCF">
                  <w:pPr>
                    <w:spacing w:before="80" w:after="8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2</w:t>
                  </w:r>
                </w:p>
              </w:tc>
              <w:tc>
                <w:tcPr>
                  <w:tcW w:w="1212" w:type="dxa"/>
                </w:tcPr>
                <w:p w14:paraId="023E637B" w14:textId="77777777" w:rsidR="00E51922" w:rsidRPr="00A57E38" w:rsidRDefault="00E51922" w:rsidP="007B3DCF">
                  <w:pPr>
                    <w:spacing w:before="80" w:after="80"/>
                    <w:ind w:left="253"/>
                    <w:rPr>
                      <w:rFonts w:eastAsia="Times New Roman"/>
                    </w:rPr>
                  </w:pPr>
                  <w:r>
                    <w:t>||</w:t>
                  </w:r>
                </w:p>
              </w:tc>
              <w:tc>
                <w:tcPr>
                  <w:tcW w:w="1417" w:type="dxa"/>
                </w:tcPr>
                <w:p w14:paraId="2E7B09BA" w14:textId="77777777" w:rsidR="00E51922" w:rsidRPr="00A57E38" w:rsidRDefault="00E51922" w:rsidP="007B3DCF">
                  <w:pPr>
                    <w:spacing w:before="80" w:after="8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2</w:t>
                  </w:r>
                </w:p>
              </w:tc>
            </w:tr>
            <w:tr w:rsidR="00E51922" w14:paraId="00E4B37D" w14:textId="77777777" w:rsidTr="009F2595">
              <w:tc>
                <w:tcPr>
                  <w:tcW w:w="1335" w:type="dxa"/>
                </w:tcPr>
                <w:p w14:paraId="0BFC7498" w14:textId="77777777" w:rsidR="00E51922" w:rsidRDefault="00E51922" w:rsidP="007B3DCF">
                  <w:pPr>
                    <w:spacing w:before="80" w:after="8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3</w:t>
                  </w:r>
                </w:p>
              </w:tc>
              <w:tc>
                <w:tcPr>
                  <w:tcW w:w="1212" w:type="dxa"/>
                </w:tcPr>
                <w:p w14:paraId="6F11AFED" w14:textId="77777777" w:rsidR="00E51922" w:rsidRPr="00A57E38" w:rsidRDefault="00E51922" w:rsidP="007B3DCF">
                  <w:pPr>
                    <w:spacing w:before="80" w:after="80"/>
                    <w:ind w:left="253"/>
                    <w:rPr>
                      <w:rFonts w:eastAsia="Times New Roman"/>
                    </w:rPr>
                  </w:pPr>
                  <w:r>
                    <w:t>||</w:t>
                  </w:r>
                </w:p>
              </w:tc>
              <w:tc>
                <w:tcPr>
                  <w:tcW w:w="1417" w:type="dxa"/>
                </w:tcPr>
                <w:p w14:paraId="14970698" w14:textId="77777777" w:rsidR="00E51922" w:rsidRPr="00A57E38" w:rsidRDefault="00E51922" w:rsidP="007B3DCF">
                  <w:pPr>
                    <w:spacing w:before="80" w:after="8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2</w:t>
                  </w:r>
                </w:p>
              </w:tc>
            </w:tr>
            <w:tr w:rsidR="00E51922" w14:paraId="3652975E" w14:textId="77777777" w:rsidTr="009F2595">
              <w:tc>
                <w:tcPr>
                  <w:tcW w:w="1335" w:type="dxa"/>
                </w:tcPr>
                <w:p w14:paraId="60C673B6" w14:textId="77777777" w:rsidR="00E51922" w:rsidRDefault="00E51922" w:rsidP="007B3DCF">
                  <w:pPr>
                    <w:spacing w:before="80" w:after="8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4</w:t>
                  </w:r>
                </w:p>
              </w:tc>
              <w:tc>
                <w:tcPr>
                  <w:tcW w:w="1212" w:type="dxa"/>
                </w:tcPr>
                <w:p w14:paraId="3851FAE4" w14:textId="77777777" w:rsidR="00E51922" w:rsidRPr="00A57E38" w:rsidRDefault="00E51922" w:rsidP="007B3DCF">
                  <w:pPr>
                    <w:spacing w:before="80" w:after="80"/>
                    <w:ind w:left="253"/>
                    <w:rPr>
                      <w:rFonts w:eastAsia="Times New Roman"/>
                    </w:rPr>
                  </w:pPr>
                </w:p>
              </w:tc>
              <w:tc>
                <w:tcPr>
                  <w:tcW w:w="1417" w:type="dxa"/>
                </w:tcPr>
                <w:p w14:paraId="3C12BFBD" w14:textId="77777777" w:rsidR="00E51922" w:rsidRPr="00A57E38" w:rsidRDefault="00E51922" w:rsidP="007B3DCF">
                  <w:pPr>
                    <w:spacing w:before="80" w:after="80"/>
                    <w:ind w:left="34"/>
                    <w:jc w:val="center"/>
                    <w:rPr>
                      <w:rFonts w:eastAsia="Times New Roman"/>
                    </w:rPr>
                  </w:pPr>
                </w:p>
              </w:tc>
            </w:tr>
            <w:tr w:rsidR="00E51922" w14:paraId="19704BF2" w14:textId="77777777" w:rsidTr="009F2595">
              <w:tc>
                <w:tcPr>
                  <w:tcW w:w="1335" w:type="dxa"/>
                </w:tcPr>
                <w:p w14:paraId="1985C598" w14:textId="77777777" w:rsidR="00E51922" w:rsidRDefault="00E51922" w:rsidP="007B3DCF">
                  <w:pPr>
                    <w:spacing w:before="80" w:after="80"/>
                    <w:ind w:left="29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5</w:t>
                  </w:r>
                </w:p>
              </w:tc>
              <w:tc>
                <w:tcPr>
                  <w:tcW w:w="1212" w:type="dxa"/>
                </w:tcPr>
                <w:p w14:paraId="3BFA26E5" w14:textId="77777777" w:rsidR="00E51922" w:rsidRPr="00A57E38" w:rsidRDefault="00E51922" w:rsidP="007B3DCF">
                  <w:pPr>
                    <w:spacing w:before="80" w:after="80"/>
                    <w:ind w:left="253"/>
                    <w:rPr>
                      <w:rFonts w:eastAsia="Times New Roman"/>
                    </w:rPr>
                  </w:pPr>
                  <w:r>
                    <w:t>|||</w:t>
                  </w:r>
                </w:p>
              </w:tc>
              <w:tc>
                <w:tcPr>
                  <w:tcW w:w="1417" w:type="dxa"/>
                </w:tcPr>
                <w:p w14:paraId="06B2EE65" w14:textId="77777777" w:rsidR="00E51922" w:rsidRPr="00A57E38" w:rsidRDefault="00E51922" w:rsidP="007B3DCF">
                  <w:pPr>
                    <w:spacing w:before="80" w:after="80"/>
                    <w:ind w:left="34"/>
                    <w:jc w:val="center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3</w:t>
                  </w:r>
                </w:p>
              </w:tc>
            </w:tr>
            <w:tr w:rsidR="00E51922" w14:paraId="22A544B3" w14:textId="77777777" w:rsidTr="009F2595">
              <w:tc>
                <w:tcPr>
                  <w:tcW w:w="1335" w:type="dxa"/>
                </w:tcPr>
                <w:p w14:paraId="041E3FAF" w14:textId="77777777" w:rsidR="00E51922" w:rsidRPr="00A57E38" w:rsidRDefault="00E51922" w:rsidP="007B3DCF">
                  <w:pPr>
                    <w:spacing w:before="80" w:after="80"/>
                    <w:rPr>
                      <w:rFonts w:eastAsia="Times New Roman"/>
                    </w:rPr>
                  </w:pPr>
                </w:p>
              </w:tc>
              <w:tc>
                <w:tcPr>
                  <w:tcW w:w="1212" w:type="dxa"/>
                </w:tcPr>
                <w:p w14:paraId="177DDBF7" w14:textId="77777777" w:rsidR="00E51922" w:rsidRPr="00A57E38" w:rsidRDefault="00E51922" w:rsidP="007B3DCF">
                  <w:pPr>
                    <w:spacing w:before="80" w:after="80"/>
                    <w:jc w:val="right"/>
                    <w:rPr>
                      <w:rFonts w:eastAsia="Times New Roman"/>
                    </w:rPr>
                  </w:pPr>
                  <w:r w:rsidRPr="00A57E38">
                    <w:rPr>
                      <w:rFonts w:eastAsia="Times New Roman"/>
                    </w:rPr>
                    <w:t>Total</w:t>
                  </w:r>
                </w:p>
              </w:tc>
              <w:tc>
                <w:tcPr>
                  <w:tcW w:w="1417" w:type="dxa"/>
                </w:tcPr>
                <w:p w14:paraId="526C5FD5" w14:textId="77777777" w:rsidR="00E51922" w:rsidRPr="00A57E38" w:rsidRDefault="00E51922" w:rsidP="007B3DCF">
                  <w:pPr>
                    <w:spacing w:before="80" w:after="80"/>
                    <w:ind w:left="442"/>
                    <w:rPr>
                      <w:rFonts w:eastAsia="Times New Roman"/>
                    </w:rPr>
                  </w:pPr>
                  <w:r>
                    <w:rPr>
                      <w:rFonts w:eastAsia="Times New Roman"/>
                    </w:rPr>
                    <w:t>20</w:t>
                  </w:r>
                </w:p>
              </w:tc>
            </w:tr>
            <w:bookmarkEnd w:id="23"/>
            <w:bookmarkEnd w:id="24"/>
          </w:tbl>
          <w:p w14:paraId="6BCDB0D7" w14:textId="77777777" w:rsidR="00E51922" w:rsidRDefault="00E5192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D06253C" w14:textId="77777777" w:rsidR="00E51922" w:rsidRDefault="00E51922">
            <w:pPr>
              <w:spacing w:before="40" w:after="40"/>
              <w:jc w:val="center"/>
              <w:rPr>
                <w:b/>
              </w:rPr>
            </w:pPr>
          </w:p>
        </w:tc>
      </w:tr>
      <w:tr w:rsidR="00E51922" w14:paraId="2FEE6820" w14:textId="77777777">
        <w:trPr>
          <w:cantSplit/>
        </w:trPr>
        <w:tc>
          <w:tcPr>
            <w:tcW w:w="534" w:type="dxa"/>
            <w:vAlign w:val="center"/>
          </w:tcPr>
          <w:p w14:paraId="6451DC85" w14:textId="77777777" w:rsidR="00E51922" w:rsidRDefault="00E5192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385C2D8" w14:textId="681D5FAD" w:rsidR="00E51922" w:rsidRDefault="00E51922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2D909ADB" w14:textId="6667DF7D" w:rsidR="00E51922" w:rsidRDefault="00E51922" w:rsidP="008E6C8E">
            <w:pPr>
              <w:spacing w:before="40" w:after="40"/>
            </w:pPr>
            <w:r w:rsidRPr="00E51922">
              <w:t>Complete the frequency table</w:t>
            </w:r>
            <w:r w:rsidR="008E6C8E">
              <w:t xml:space="preserve"> shown above</w:t>
            </w:r>
            <w:r w:rsidRPr="00E51922">
              <w:t>.</w:t>
            </w:r>
          </w:p>
        </w:tc>
        <w:tc>
          <w:tcPr>
            <w:tcW w:w="992" w:type="dxa"/>
            <w:vAlign w:val="center"/>
          </w:tcPr>
          <w:p w14:paraId="1F919ADA" w14:textId="20693839" w:rsidR="00E51922" w:rsidRDefault="00E519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B3DCF" w14:paraId="2808FACC" w14:textId="77777777">
        <w:trPr>
          <w:cantSplit/>
        </w:trPr>
        <w:tc>
          <w:tcPr>
            <w:tcW w:w="534" w:type="dxa"/>
            <w:vAlign w:val="center"/>
          </w:tcPr>
          <w:p w14:paraId="417CF5CA" w14:textId="77777777" w:rsidR="007B3DCF" w:rsidRDefault="007B3DCF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1EE0ADD" w14:textId="77777777" w:rsidR="007B3DCF" w:rsidRDefault="007B3DCF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423C13C" w14:textId="77777777" w:rsidR="007B3DCF" w:rsidRPr="00E51922" w:rsidRDefault="007B3DCF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AB90BDC" w14:textId="77777777" w:rsidR="007B3DCF" w:rsidRDefault="007B3DCF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499DC355" w14:textId="77777777">
        <w:trPr>
          <w:cantSplit/>
        </w:trPr>
        <w:tc>
          <w:tcPr>
            <w:tcW w:w="534" w:type="dxa"/>
            <w:vAlign w:val="center"/>
          </w:tcPr>
          <w:p w14:paraId="2591C329" w14:textId="77777777" w:rsidR="00DE4172" w:rsidRDefault="00DE417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3F8BC42" w14:textId="7312C3B5" w:rsidR="00DE4172" w:rsidRDefault="00DE4172">
            <w:pPr>
              <w:spacing w:before="40" w:after="40"/>
            </w:pPr>
            <w:r>
              <w:t>(i</w:t>
            </w:r>
            <w:r w:rsidR="00E51922">
              <w:t>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585B0AF0" w14:textId="2BF0A61F" w:rsidR="00DE4172" w:rsidRDefault="00E51922">
            <w:pPr>
              <w:spacing w:before="40" w:after="40"/>
            </w:pPr>
            <w:r>
              <w:t>What is the median?</w:t>
            </w:r>
          </w:p>
        </w:tc>
        <w:tc>
          <w:tcPr>
            <w:tcW w:w="992" w:type="dxa"/>
            <w:vAlign w:val="center"/>
          </w:tcPr>
          <w:p w14:paraId="37BF86A9" w14:textId="4A21C3BD" w:rsidR="00DE4172" w:rsidRDefault="00E519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51922" w14:paraId="366DDA56" w14:textId="77777777" w:rsidTr="0094722A">
        <w:trPr>
          <w:cantSplit/>
        </w:trPr>
        <w:tc>
          <w:tcPr>
            <w:tcW w:w="534" w:type="dxa"/>
            <w:vAlign w:val="center"/>
          </w:tcPr>
          <w:p w14:paraId="5BF40713" w14:textId="77777777" w:rsidR="00E51922" w:rsidRDefault="00E51922" w:rsidP="0094722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BC03BCB" w14:textId="77777777" w:rsidR="00E51922" w:rsidRDefault="00E51922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8C2B70E" w14:textId="77777777" w:rsidR="00E51922" w:rsidRDefault="00E51922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0F58BE6" w14:textId="77777777" w:rsidR="00E51922" w:rsidRDefault="00E51922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704BB0A" w14:textId="77777777" w:rsidR="00E51922" w:rsidRDefault="00E51922" w:rsidP="0094722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B884938" w14:textId="77777777" w:rsidR="00E51922" w:rsidRDefault="00E51922" w:rsidP="0094722A">
            <w:pPr>
              <w:spacing w:before="40" w:after="40"/>
              <w:jc w:val="center"/>
              <w:rPr>
                <w:b/>
              </w:rPr>
            </w:pPr>
          </w:p>
        </w:tc>
      </w:tr>
      <w:tr w:rsidR="007A3D69" w14:paraId="770BAFF5" w14:textId="77777777" w:rsidTr="0094722A">
        <w:trPr>
          <w:cantSplit/>
        </w:trPr>
        <w:tc>
          <w:tcPr>
            <w:tcW w:w="534" w:type="dxa"/>
            <w:vAlign w:val="center"/>
          </w:tcPr>
          <w:p w14:paraId="3D2BD0E5" w14:textId="25B93469" w:rsidR="007A3D69" w:rsidRDefault="007A3D69" w:rsidP="007A3D69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54F9A959" w14:textId="75B9887F" w:rsidR="007A3D69" w:rsidRDefault="007A3D69" w:rsidP="00566AFA">
            <w:pPr>
              <w:spacing w:before="40" w:after="40"/>
            </w:pPr>
            <w:r>
              <w:t xml:space="preserve">Given that </w:t>
            </w:r>
            <w:r w:rsidR="00566AFA" w:rsidRPr="00566AFA">
              <w:rPr>
                <w:position w:val="-6"/>
              </w:rPr>
              <w:object w:dxaOrig="700" w:dyaOrig="279" w14:anchorId="61DA378A">
                <v:shape id="_x0000_i1397" type="#_x0000_t75" style="width:35.25pt;height:14.25pt" o:ole="">
                  <v:imagedata r:id="rId117" o:title=""/>
                </v:shape>
                <o:OLEObject Type="Embed" ProgID="Equation.DSMT4" ShapeID="_x0000_i1397" DrawAspect="Content" ObjectID="_1515071059" r:id="rId118"/>
              </w:object>
            </w:r>
            <w:r>
              <w:t xml:space="preserve">, </w:t>
            </w:r>
            <w:r w:rsidR="00566AFA" w:rsidRPr="00566AFA">
              <w:rPr>
                <w:position w:val="-6"/>
              </w:rPr>
              <w:object w:dxaOrig="560" w:dyaOrig="279" w14:anchorId="62FB7007">
                <v:shape id="_x0000_i1408" type="#_x0000_t75" style="width:27.75pt;height:14.25pt" o:ole="">
                  <v:imagedata r:id="rId119" o:title=""/>
                </v:shape>
                <o:OLEObject Type="Embed" ProgID="Equation.DSMT4" ShapeID="_x0000_i1408" DrawAspect="Content" ObjectID="_1515071060" r:id="rId120"/>
              </w:object>
            </w:r>
            <w:r>
              <w:t xml:space="preserve"> and </w:t>
            </w:r>
            <w:r w:rsidR="00566AFA" w:rsidRPr="00566AFA">
              <w:rPr>
                <w:position w:val="-6"/>
              </w:rPr>
              <w:object w:dxaOrig="520" w:dyaOrig="279" w14:anchorId="5B13C3C7">
                <v:shape id="_x0000_i1416" type="#_x0000_t75" style="width:26.25pt;height:14.25pt" o:ole="">
                  <v:imagedata r:id="rId121" o:title=""/>
                </v:shape>
                <o:OLEObject Type="Embed" ProgID="Equation.DSMT4" ShapeID="_x0000_i1416" DrawAspect="Content" ObjectID="_1515071061" r:id="rId122"/>
              </w:object>
            </w:r>
            <w:r>
              <w:t xml:space="preserve"> evaluate the following expressions:</w:t>
            </w:r>
          </w:p>
        </w:tc>
        <w:tc>
          <w:tcPr>
            <w:tcW w:w="992" w:type="dxa"/>
          </w:tcPr>
          <w:p w14:paraId="08E2921A" w14:textId="77777777" w:rsidR="007A3D69" w:rsidRDefault="007A3D69" w:rsidP="0094722A">
            <w:pPr>
              <w:spacing w:before="40" w:after="40"/>
              <w:jc w:val="center"/>
              <w:rPr>
                <w:b/>
              </w:rPr>
            </w:pPr>
          </w:p>
        </w:tc>
      </w:tr>
      <w:tr w:rsidR="007B3DCF" w14:paraId="17E3DD27" w14:textId="77777777" w:rsidTr="0094722A">
        <w:trPr>
          <w:cantSplit/>
        </w:trPr>
        <w:tc>
          <w:tcPr>
            <w:tcW w:w="534" w:type="dxa"/>
            <w:vAlign w:val="center"/>
          </w:tcPr>
          <w:p w14:paraId="0BE9D7E7" w14:textId="77777777" w:rsidR="007B3DCF" w:rsidRDefault="007B3DCF" w:rsidP="0094722A">
            <w:pPr>
              <w:spacing w:before="40" w:after="40"/>
            </w:pPr>
          </w:p>
        </w:tc>
        <w:tc>
          <w:tcPr>
            <w:tcW w:w="708" w:type="dxa"/>
          </w:tcPr>
          <w:p w14:paraId="250C7696" w14:textId="409CD316" w:rsidR="007B3DCF" w:rsidRDefault="007B3DCF" w:rsidP="0094722A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6A2E1EC6" w14:textId="04A02CA8" w:rsidR="007B3DCF" w:rsidRDefault="00566AFA" w:rsidP="00566AFA">
            <w:pPr>
              <w:spacing w:before="40" w:after="40"/>
            </w:pPr>
            <w:r w:rsidRPr="00566AFA">
              <w:rPr>
                <w:position w:val="-6"/>
              </w:rPr>
              <w:object w:dxaOrig="560" w:dyaOrig="279" w14:anchorId="55C89CB0">
                <v:shape id="_x0000_i1422" type="#_x0000_t75" style="width:27.75pt;height:14.25pt" o:ole="">
                  <v:imagedata r:id="rId123" o:title=""/>
                </v:shape>
                <o:OLEObject Type="Embed" ProgID="Equation.DSMT4" ShapeID="_x0000_i1422" DrawAspect="Content" ObjectID="_1515071062" r:id="rId124"/>
              </w:object>
            </w:r>
          </w:p>
        </w:tc>
        <w:tc>
          <w:tcPr>
            <w:tcW w:w="992" w:type="dxa"/>
          </w:tcPr>
          <w:p w14:paraId="065F7A4F" w14:textId="3EA3B9B3" w:rsidR="007B3DCF" w:rsidRDefault="007B3DCF" w:rsidP="009472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B3DCF" w14:paraId="3886FD02" w14:textId="77777777" w:rsidTr="0094722A">
        <w:trPr>
          <w:cantSplit/>
        </w:trPr>
        <w:tc>
          <w:tcPr>
            <w:tcW w:w="534" w:type="dxa"/>
            <w:vAlign w:val="center"/>
          </w:tcPr>
          <w:p w14:paraId="166A32E8" w14:textId="77777777" w:rsidR="007B3DCF" w:rsidRDefault="007B3DCF" w:rsidP="0094722A">
            <w:pPr>
              <w:spacing w:before="40" w:after="40"/>
            </w:pPr>
            <w:bookmarkStart w:id="27" w:name="OLE_LINK304"/>
            <w:bookmarkStart w:id="28" w:name="OLE_LINK305"/>
          </w:p>
        </w:tc>
        <w:tc>
          <w:tcPr>
            <w:tcW w:w="708" w:type="dxa"/>
          </w:tcPr>
          <w:p w14:paraId="032FAD26" w14:textId="5D0BACBE" w:rsidR="007B3DCF" w:rsidRDefault="007B3DCF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433A793" w14:textId="77777777" w:rsidR="007B3DCF" w:rsidRDefault="007B3DCF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CB0AA36" w14:textId="77777777" w:rsidR="007B3DCF" w:rsidRDefault="007B3DCF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07EC48B" w14:textId="77777777" w:rsidR="007B3DCF" w:rsidRDefault="007B3DCF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A46C3C4" w14:textId="77777777" w:rsidR="007B3DCF" w:rsidRDefault="007B3DCF" w:rsidP="0094722A">
            <w:pPr>
              <w:spacing w:before="40" w:after="40"/>
            </w:pPr>
          </w:p>
        </w:tc>
        <w:tc>
          <w:tcPr>
            <w:tcW w:w="992" w:type="dxa"/>
          </w:tcPr>
          <w:p w14:paraId="47D103AE" w14:textId="39F672ED" w:rsidR="007B3DCF" w:rsidRDefault="007B3DCF" w:rsidP="0094722A">
            <w:pPr>
              <w:spacing w:before="40" w:after="40"/>
              <w:jc w:val="center"/>
              <w:rPr>
                <w:b/>
              </w:rPr>
            </w:pPr>
          </w:p>
        </w:tc>
      </w:tr>
      <w:bookmarkEnd w:id="27"/>
      <w:bookmarkEnd w:id="28"/>
      <w:tr w:rsidR="007B3DCF" w14:paraId="259B3716" w14:textId="77777777" w:rsidTr="00942902">
        <w:trPr>
          <w:cantSplit/>
        </w:trPr>
        <w:tc>
          <w:tcPr>
            <w:tcW w:w="534" w:type="dxa"/>
            <w:vAlign w:val="center"/>
          </w:tcPr>
          <w:p w14:paraId="483FA060" w14:textId="77777777" w:rsidR="007B3DCF" w:rsidRDefault="007B3DCF" w:rsidP="0094722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BF86FE5" w14:textId="38D1FEA0" w:rsidR="007B3DCF" w:rsidRDefault="007B3DCF" w:rsidP="00942902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14E9890C" w14:textId="012A9AFC" w:rsidR="007B3DCF" w:rsidRDefault="00566AFA" w:rsidP="00566AFA">
            <w:pPr>
              <w:spacing w:before="40" w:after="40"/>
            </w:pPr>
            <w:r w:rsidRPr="00566AFA">
              <w:rPr>
                <w:position w:val="-24"/>
              </w:rPr>
              <w:object w:dxaOrig="560" w:dyaOrig="620" w14:anchorId="64B451FC">
                <v:shape id="_x0000_i1427" type="#_x0000_t75" style="width:27.75pt;height:30.75pt" o:ole="">
                  <v:imagedata r:id="rId125" o:title=""/>
                </v:shape>
                <o:OLEObject Type="Embed" ProgID="Equation.DSMT4" ShapeID="_x0000_i1427" DrawAspect="Content" ObjectID="_1515071063" r:id="rId126"/>
              </w:object>
            </w:r>
          </w:p>
        </w:tc>
        <w:tc>
          <w:tcPr>
            <w:tcW w:w="992" w:type="dxa"/>
            <w:vAlign w:val="center"/>
          </w:tcPr>
          <w:p w14:paraId="5E3B5791" w14:textId="6AEF5453" w:rsidR="007B3DCF" w:rsidRDefault="007B3DCF" w:rsidP="0094290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B3DCF" w14:paraId="630CF255" w14:textId="77777777" w:rsidTr="0094722A">
        <w:trPr>
          <w:cantSplit/>
        </w:trPr>
        <w:tc>
          <w:tcPr>
            <w:tcW w:w="534" w:type="dxa"/>
            <w:vAlign w:val="center"/>
          </w:tcPr>
          <w:p w14:paraId="2DA5048D" w14:textId="77777777" w:rsidR="007B3DCF" w:rsidRDefault="007B3DCF" w:rsidP="0094722A">
            <w:pPr>
              <w:spacing w:before="40" w:after="40"/>
            </w:pPr>
            <w:bookmarkStart w:id="29" w:name="OLE_LINK276"/>
            <w:bookmarkStart w:id="30" w:name="OLE_LINK277"/>
          </w:p>
        </w:tc>
        <w:tc>
          <w:tcPr>
            <w:tcW w:w="708" w:type="dxa"/>
          </w:tcPr>
          <w:p w14:paraId="2EAC725C" w14:textId="1A79417C" w:rsidR="007B3DCF" w:rsidRDefault="007B3DCF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A40C3A0" w14:textId="77777777" w:rsidR="007B3DCF" w:rsidRDefault="007B3DCF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19DAFD5" w14:textId="77777777" w:rsidR="007B3DCF" w:rsidRDefault="007B3DCF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96F6EFF" w14:textId="77777777" w:rsidR="007B3DCF" w:rsidRDefault="007B3DCF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30206B4" w14:textId="77777777" w:rsidR="007B3DCF" w:rsidRDefault="007B3DCF" w:rsidP="0094722A">
            <w:pPr>
              <w:spacing w:before="40" w:after="40"/>
            </w:pPr>
          </w:p>
        </w:tc>
        <w:tc>
          <w:tcPr>
            <w:tcW w:w="992" w:type="dxa"/>
          </w:tcPr>
          <w:p w14:paraId="6FC7E79A" w14:textId="538D3321" w:rsidR="007B3DCF" w:rsidRDefault="007B3DCF" w:rsidP="0094722A">
            <w:pPr>
              <w:spacing w:before="40" w:after="40"/>
              <w:jc w:val="center"/>
              <w:rPr>
                <w:b/>
              </w:rPr>
            </w:pPr>
          </w:p>
        </w:tc>
      </w:tr>
      <w:bookmarkEnd w:id="29"/>
      <w:bookmarkEnd w:id="30"/>
      <w:tr w:rsidR="007B3DCF" w14:paraId="17EAEAF9" w14:textId="77777777" w:rsidTr="007B3DCF">
        <w:trPr>
          <w:cantSplit/>
        </w:trPr>
        <w:tc>
          <w:tcPr>
            <w:tcW w:w="534" w:type="dxa"/>
          </w:tcPr>
          <w:p w14:paraId="225DE606" w14:textId="714D2781" w:rsidR="007B3DCF" w:rsidRDefault="007B3DCF" w:rsidP="00EC5265">
            <w:pPr>
              <w:spacing w:before="40" w:after="40"/>
            </w:pPr>
            <w:r>
              <w:t>(</w:t>
            </w:r>
            <w:r w:rsidR="00EC5265">
              <w:t>c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074E2AF5" w14:textId="13DFD575" w:rsidR="007B3DCF" w:rsidRDefault="007B3DCF">
            <w:pPr>
              <w:spacing w:before="40" w:after="40"/>
            </w:pPr>
            <w:r>
              <w:t>A computer decreases in value by 15% a year. What is the value of a $2000 computer at the end of two years?</w:t>
            </w:r>
          </w:p>
        </w:tc>
        <w:tc>
          <w:tcPr>
            <w:tcW w:w="992" w:type="dxa"/>
          </w:tcPr>
          <w:p w14:paraId="5CD2A403" w14:textId="609543C2" w:rsidR="007B3DCF" w:rsidRDefault="007B3DCF" w:rsidP="007B3DC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7B3DCF" w14:paraId="0A863057" w14:textId="77777777">
        <w:trPr>
          <w:cantSplit/>
        </w:trPr>
        <w:tc>
          <w:tcPr>
            <w:tcW w:w="534" w:type="dxa"/>
            <w:vAlign w:val="center"/>
          </w:tcPr>
          <w:p w14:paraId="4906F42F" w14:textId="77777777" w:rsidR="007B3DCF" w:rsidRDefault="007B3DCF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AD296A0" w14:textId="77777777" w:rsidR="007B3DCF" w:rsidRDefault="007B3DCF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1" w:name="OLE_LINK244"/>
            <w:bookmarkStart w:id="32" w:name="OLE_LINK245"/>
          </w:p>
          <w:bookmarkEnd w:id="31"/>
          <w:bookmarkEnd w:id="32"/>
          <w:p w14:paraId="6BE95303" w14:textId="77777777" w:rsidR="007B3DCF" w:rsidRDefault="007B3DCF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C83AC90" w14:textId="77777777" w:rsidR="007B3DCF" w:rsidRDefault="007B3DCF" w:rsidP="007B3DCF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1228097" w14:textId="77777777" w:rsidR="007B3DCF" w:rsidRDefault="007B3DCF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3AC0D47" w14:textId="77777777" w:rsidR="007B3DCF" w:rsidRDefault="007B3DCF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267E12C4" w14:textId="77777777" w:rsidR="00DE4172" w:rsidRDefault="00DE4172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DE4172" w14:paraId="52060E61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4DA2A2E6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4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73502625" w14:textId="77777777" w:rsidR="00DE4172" w:rsidRDefault="00DE417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64D45C6A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1EA3BD4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DE4172" w14:paraId="3FC9713F" w14:textId="77777777">
        <w:trPr>
          <w:cantSplit/>
        </w:trPr>
        <w:tc>
          <w:tcPr>
            <w:tcW w:w="534" w:type="dxa"/>
            <w:vAlign w:val="center"/>
          </w:tcPr>
          <w:p w14:paraId="4D627B53" w14:textId="77777777" w:rsidR="00DE4172" w:rsidRDefault="00DE417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5622020F" w14:textId="77777777" w:rsidR="00DE4172" w:rsidRDefault="00DE417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1B5CA4B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61E9F12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1B3A66AE" w14:textId="77777777" w:rsidTr="00F56625">
        <w:trPr>
          <w:cantSplit/>
        </w:trPr>
        <w:tc>
          <w:tcPr>
            <w:tcW w:w="534" w:type="dxa"/>
          </w:tcPr>
          <w:p w14:paraId="2E0A5375" w14:textId="77777777" w:rsidR="00DE4172" w:rsidRDefault="00DE4172" w:rsidP="00F56625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5D30739D" w14:textId="49C14897" w:rsidR="00DE4172" w:rsidRPr="00F56625" w:rsidRDefault="00F56625">
            <w:pPr>
              <w:spacing w:before="40" w:after="40"/>
            </w:pPr>
            <w:r w:rsidRPr="00F56625">
              <w:t>A netball and a shirt together cost $60. If the cost of the netball is $24 more than the shirt, what was the cost of the netball?</w:t>
            </w:r>
          </w:p>
        </w:tc>
        <w:tc>
          <w:tcPr>
            <w:tcW w:w="992" w:type="dxa"/>
          </w:tcPr>
          <w:p w14:paraId="26D02C26" w14:textId="170AB32E" w:rsidR="00DE4172" w:rsidRDefault="00F56625" w:rsidP="00F5662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E4172" w14:paraId="0B8459E8" w14:textId="77777777">
        <w:trPr>
          <w:cantSplit/>
        </w:trPr>
        <w:tc>
          <w:tcPr>
            <w:tcW w:w="534" w:type="dxa"/>
            <w:vAlign w:val="center"/>
          </w:tcPr>
          <w:p w14:paraId="4BD1F345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301B3D2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35C6E09" w14:textId="77777777" w:rsidR="00FF5C50" w:rsidRDefault="00FF5C50" w:rsidP="00FF5C5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BF614BB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BECEE6E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B83D4B7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4A7D0657" w14:textId="77777777">
        <w:trPr>
          <w:cantSplit/>
        </w:trPr>
        <w:tc>
          <w:tcPr>
            <w:tcW w:w="534" w:type="dxa"/>
            <w:vAlign w:val="center"/>
          </w:tcPr>
          <w:p w14:paraId="6F79E2A2" w14:textId="77777777" w:rsidR="00DE4172" w:rsidRDefault="00DE4172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31F85A63" w14:textId="4151A52F" w:rsidR="00DE4172" w:rsidRDefault="006A442A" w:rsidP="006A442A">
            <w:pPr>
              <w:spacing w:before="40" w:after="40"/>
            </w:pPr>
            <w:r>
              <w:t xml:space="preserve">Find the value of </w:t>
            </w:r>
            <w:r>
              <w:rPr>
                <w:i/>
              </w:rPr>
              <w:t>x°</w: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1FB0536C" w14:textId="0B398F2E" w:rsidR="00DE4172" w:rsidRDefault="008F18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6A442A" w14:paraId="736C3298" w14:textId="77777777" w:rsidTr="00FF5C50">
        <w:trPr>
          <w:cantSplit/>
          <w:trHeight w:val="1691"/>
        </w:trPr>
        <w:tc>
          <w:tcPr>
            <w:tcW w:w="534" w:type="dxa"/>
            <w:vAlign w:val="center"/>
          </w:tcPr>
          <w:p w14:paraId="33D0A0A9" w14:textId="77777777" w:rsidR="006A442A" w:rsidRDefault="006A442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5B03375" w14:textId="34FBF75C" w:rsidR="006A442A" w:rsidRDefault="008F188A" w:rsidP="006A442A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414D423D" wp14:editId="7575F305">
                  <wp:extent cx="2825496" cy="916686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5496" cy="916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33B2F4F5" w14:textId="77777777" w:rsidR="006A442A" w:rsidRDefault="006A442A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25B9A1E4" w14:textId="77777777">
        <w:trPr>
          <w:cantSplit/>
        </w:trPr>
        <w:tc>
          <w:tcPr>
            <w:tcW w:w="534" w:type="dxa"/>
            <w:vAlign w:val="center"/>
          </w:tcPr>
          <w:p w14:paraId="7ADAD3CE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A860C06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387FD9A" w14:textId="77777777" w:rsidR="00FF5C50" w:rsidRDefault="00FF5C50" w:rsidP="00FF5C5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318B1FF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3E3BFC2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34052EA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775F6A80" w14:textId="77777777" w:rsidTr="00200546">
        <w:trPr>
          <w:cantSplit/>
        </w:trPr>
        <w:tc>
          <w:tcPr>
            <w:tcW w:w="534" w:type="dxa"/>
          </w:tcPr>
          <w:p w14:paraId="5D847B39" w14:textId="77777777" w:rsidR="00DE4172" w:rsidRDefault="00DE4172" w:rsidP="00200546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3E7819EA" w14:textId="37926A35" w:rsidR="00DE4172" w:rsidRPr="00200546" w:rsidRDefault="00200546">
            <w:pPr>
              <w:spacing w:before="40" w:after="40"/>
            </w:pPr>
            <w:r w:rsidRPr="00200546">
              <w:t>The ratio of boys to girls in a class is 6:7. The number of girls increases from 14 to 15. What is the new ratio of boys to girls?</w:t>
            </w:r>
          </w:p>
        </w:tc>
        <w:tc>
          <w:tcPr>
            <w:tcW w:w="992" w:type="dxa"/>
          </w:tcPr>
          <w:p w14:paraId="2087088A" w14:textId="07013D23" w:rsidR="00DE4172" w:rsidRDefault="00200546" w:rsidP="002005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E4172" w14:paraId="186549BB" w14:textId="77777777">
        <w:trPr>
          <w:cantSplit/>
        </w:trPr>
        <w:tc>
          <w:tcPr>
            <w:tcW w:w="534" w:type="dxa"/>
            <w:vAlign w:val="center"/>
          </w:tcPr>
          <w:p w14:paraId="653253A7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52975B2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294F5E6" w14:textId="77777777" w:rsidR="00FF5C50" w:rsidRDefault="00FF5C50" w:rsidP="00FF5C5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7AA2FEC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F093779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FA21750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5631902B" w14:textId="77777777">
        <w:trPr>
          <w:cantSplit/>
        </w:trPr>
        <w:tc>
          <w:tcPr>
            <w:tcW w:w="534" w:type="dxa"/>
            <w:vAlign w:val="center"/>
          </w:tcPr>
          <w:p w14:paraId="00CA5378" w14:textId="77777777" w:rsidR="00DE4172" w:rsidRDefault="00DE4172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6CF0CF79" w14:textId="3CA5EDFB" w:rsidR="00DE4172" w:rsidRDefault="00B1306E" w:rsidP="002B6F28">
            <w:pPr>
              <w:spacing w:before="40" w:after="40"/>
            </w:pPr>
            <w:r>
              <w:t xml:space="preserve">Find the value of the pronumeral in </w:t>
            </w:r>
            <w:r w:rsidR="002B6F28">
              <w:t>this</w:t>
            </w:r>
            <w:r>
              <w:t xml:space="preserve"> diagram.</w:t>
            </w:r>
          </w:p>
        </w:tc>
        <w:tc>
          <w:tcPr>
            <w:tcW w:w="992" w:type="dxa"/>
            <w:vAlign w:val="center"/>
          </w:tcPr>
          <w:p w14:paraId="6D544D97" w14:textId="7188C1E8" w:rsidR="00DE4172" w:rsidRDefault="00DD779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1306E" w14:paraId="2368679F" w14:textId="77777777" w:rsidTr="00FF5C50">
        <w:trPr>
          <w:cantSplit/>
          <w:trHeight w:val="1565"/>
        </w:trPr>
        <w:tc>
          <w:tcPr>
            <w:tcW w:w="534" w:type="dxa"/>
            <w:vAlign w:val="center"/>
          </w:tcPr>
          <w:p w14:paraId="3153D9B5" w14:textId="77777777" w:rsidR="00B1306E" w:rsidRDefault="00B1306E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8D3C825" w14:textId="2892D260" w:rsidR="00B1306E" w:rsidRDefault="00B1306E" w:rsidP="00B1306E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39D7050" wp14:editId="26F7C5AB">
                  <wp:extent cx="3155442" cy="673608"/>
                  <wp:effectExtent l="0" t="0" r="0" b="1270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5442" cy="673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6FB23A03" w14:textId="77777777" w:rsidR="00B1306E" w:rsidRDefault="00B1306E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57FB08CE" w14:textId="77777777">
        <w:trPr>
          <w:cantSplit/>
        </w:trPr>
        <w:tc>
          <w:tcPr>
            <w:tcW w:w="534" w:type="dxa"/>
            <w:vAlign w:val="center"/>
          </w:tcPr>
          <w:p w14:paraId="350EAE6A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6D17D5F" w14:textId="77777777" w:rsidR="00FF5C50" w:rsidRDefault="00FF5C50" w:rsidP="00FF5C5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DC3A1F7" w14:textId="77777777" w:rsidR="00FF5C50" w:rsidRDefault="00FF5C50" w:rsidP="00FF5C5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ED3384A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823297A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5799284A" w14:textId="77777777">
        <w:trPr>
          <w:cantSplit/>
        </w:trPr>
        <w:tc>
          <w:tcPr>
            <w:tcW w:w="534" w:type="dxa"/>
            <w:vAlign w:val="center"/>
          </w:tcPr>
          <w:p w14:paraId="548DBEB8" w14:textId="77777777" w:rsidR="00DE4172" w:rsidRDefault="00DE4172">
            <w:pPr>
              <w:spacing w:before="40" w:after="40"/>
            </w:pPr>
            <w:r>
              <w:t>(e)</w:t>
            </w:r>
          </w:p>
        </w:tc>
        <w:tc>
          <w:tcPr>
            <w:tcW w:w="7654" w:type="dxa"/>
            <w:gridSpan w:val="4"/>
            <w:vAlign w:val="center"/>
          </w:tcPr>
          <w:p w14:paraId="5CDA8AA9" w14:textId="1CAD79A9" w:rsidR="00DE4172" w:rsidRDefault="005F6BEB" w:rsidP="00566AFA">
            <w:pPr>
              <w:spacing w:before="40" w:after="40"/>
            </w:pPr>
            <w:r>
              <w:t xml:space="preserve">Find the gradient of the line joining </w:t>
            </w:r>
            <w:r w:rsidR="00566AFA" w:rsidRPr="00566AFA">
              <w:rPr>
                <w:position w:val="-10"/>
              </w:rPr>
              <w:object w:dxaOrig="680" w:dyaOrig="320" w14:anchorId="78AF19BB">
                <v:shape id="_x0000_i1433" type="#_x0000_t75" style="width:33.75pt;height:15.75pt" o:ole="">
                  <v:imagedata r:id="rId129" o:title=""/>
                </v:shape>
                <o:OLEObject Type="Embed" ProgID="Equation.DSMT4" ShapeID="_x0000_i1433" DrawAspect="Content" ObjectID="_1515071064" r:id="rId130"/>
              </w:object>
            </w:r>
            <w:r>
              <w:t xml:space="preserve"> and </w:t>
            </w:r>
            <w:r w:rsidR="00566AFA" w:rsidRPr="00566AFA">
              <w:rPr>
                <w:position w:val="-10"/>
              </w:rPr>
              <w:object w:dxaOrig="560" w:dyaOrig="320" w14:anchorId="1D30125D">
                <v:shape id="_x0000_i1441" type="#_x0000_t75" style="width:27.75pt;height:15.75pt" o:ole="">
                  <v:imagedata r:id="rId131" o:title=""/>
                </v:shape>
                <o:OLEObject Type="Embed" ProgID="Equation.DSMT4" ShapeID="_x0000_i1441" DrawAspect="Content" ObjectID="_1515071065" r:id="rId132"/>
              </w:objec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47064BDD" w14:textId="6A7F616F" w:rsidR="00DE4172" w:rsidRDefault="005F6BE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E4172" w14:paraId="23700FEC" w14:textId="77777777">
        <w:trPr>
          <w:cantSplit/>
        </w:trPr>
        <w:tc>
          <w:tcPr>
            <w:tcW w:w="534" w:type="dxa"/>
            <w:vAlign w:val="center"/>
          </w:tcPr>
          <w:p w14:paraId="2826CBCA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364D441" w14:textId="77777777" w:rsidR="00DE4172" w:rsidRDefault="00DE417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E2FB393" w14:textId="77777777" w:rsidR="00DE4172" w:rsidRDefault="00DE417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7091940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31A4FB2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5CFD75D8" w14:textId="77777777" w:rsidR="00DE4172" w:rsidRDefault="00DE4172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DE4172" w14:paraId="1E743AA8" w14:textId="77777777">
        <w:tc>
          <w:tcPr>
            <w:tcW w:w="5000" w:type="pct"/>
          </w:tcPr>
          <w:p w14:paraId="029EBAE3" w14:textId="77777777" w:rsidR="00DE4172" w:rsidRDefault="00DE4172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B: Advanced</w:t>
            </w:r>
          </w:p>
        </w:tc>
      </w:tr>
      <w:tr w:rsidR="00DE4172" w14:paraId="196C3D68" w14:textId="77777777">
        <w:tc>
          <w:tcPr>
            <w:tcW w:w="5000" w:type="pct"/>
          </w:tcPr>
          <w:p w14:paraId="6BFB0E9B" w14:textId="77777777" w:rsidR="00DE4172" w:rsidRDefault="00DE4172">
            <w:pPr>
              <w:pStyle w:val="SubHead"/>
              <w:rPr>
                <w:lang w:eastAsia="en-AU"/>
              </w:rPr>
            </w:pPr>
          </w:p>
        </w:tc>
      </w:tr>
      <w:tr w:rsidR="00DE4172" w14:paraId="0BEA009D" w14:textId="77777777">
        <w:tc>
          <w:tcPr>
            <w:tcW w:w="5000" w:type="pct"/>
          </w:tcPr>
          <w:p w14:paraId="687C843D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10 marks</w:t>
            </w:r>
          </w:p>
        </w:tc>
      </w:tr>
      <w:tr w:rsidR="00DE4172" w14:paraId="75D0378D" w14:textId="77777777">
        <w:tc>
          <w:tcPr>
            <w:tcW w:w="5000" w:type="pct"/>
          </w:tcPr>
          <w:p w14:paraId="2B264274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5 ‒ 26</w:t>
            </w:r>
          </w:p>
        </w:tc>
      </w:tr>
      <w:tr w:rsidR="00DE4172" w14:paraId="4734EDBA" w14:textId="77777777">
        <w:tc>
          <w:tcPr>
            <w:tcW w:w="5000" w:type="pct"/>
          </w:tcPr>
          <w:p w14:paraId="4FF00D24" w14:textId="77777777" w:rsidR="00DE4172" w:rsidRDefault="00DE417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15 minutes for this section</w:t>
            </w:r>
          </w:p>
        </w:tc>
      </w:tr>
      <w:tr w:rsidR="00DE4172" w14:paraId="53607241" w14:textId="77777777">
        <w:tc>
          <w:tcPr>
            <w:tcW w:w="5000" w:type="pct"/>
          </w:tcPr>
          <w:p w14:paraId="5490D5A1" w14:textId="77777777" w:rsidR="00DE4172" w:rsidRDefault="00DE4172">
            <w:pPr>
              <w:pStyle w:val="SubHead"/>
              <w:rPr>
                <w:lang w:eastAsia="en-AU"/>
              </w:rPr>
            </w:pPr>
          </w:p>
        </w:tc>
      </w:tr>
      <w:tr w:rsidR="00DE4172" w14:paraId="07BFD860" w14:textId="77777777">
        <w:tc>
          <w:tcPr>
            <w:tcW w:w="5000" w:type="pct"/>
          </w:tcPr>
          <w:p w14:paraId="360C0F9D" w14:textId="77777777" w:rsidR="00DE4172" w:rsidRDefault="00DE417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DE4172" w14:paraId="577F1930" w14:textId="77777777">
        <w:tc>
          <w:tcPr>
            <w:tcW w:w="5000" w:type="pct"/>
          </w:tcPr>
          <w:p w14:paraId="65DC8249" w14:textId="77777777" w:rsidR="00DE4172" w:rsidRDefault="00DE4172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DE4172" w14:paraId="1BE1E2B7" w14:textId="77777777">
        <w:tc>
          <w:tcPr>
            <w:tcW w:w="5000" w:type="pct"/>
          </w:tcPr>
          <w:p w14:paraId="41F62B24" w14:textId="77777777" w:rsidR="00DE4172" w:rsidRDefault="00DE417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DE4172" w14:paraId="35F1C264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43C349C4" w14:textId="77777777" w:rsidR="00DE4172" w:rsidRDefault="00DE4172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16BB362B" w14:textId="77777777" w:rsidR="00DE4172" w:rsidRDefault="00DE4172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DE4172" w14:paraId="3D421047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2719E02C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5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26B9B594" w14:textId="77777777" w:rsidR="00DE4172" w:rsidRDefault="00DE417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3D77AE15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35E21C3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DE4172" w14:paraId="307E5858" w14:textId="77777777">
        <w:trPr>
          <w:cantSplit/>
        </w:trPr>
        <w:tc>
          <w:tcPr>
            <w:tcW w:w="534" w:type="dxa"/>
            <w:vAlign w:val="center"/>
          </w:tcPr>
          <w:p w14:paraId="2A7756DA" w14:textId="77777777" w:rsidR="00DE4172" w:rsidRDefault="00DE417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F4BA19E" w14:textId="77777777" w:rsidR="00DE4172" w:rsidRDefault="00DE417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383FB9F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958D8B5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034431" w14:paraId="1C87B071" w14:textId="77777777">
        <w:trPr>
          <w:cantSplit/>
        </w:trPr>
        <w:tc>
          <w:tcPr>
            <w:tcW w:w="534" w:type="dxa"/>
            <w:vAlign w:val="center"/>
          </w:tcPr>
          <w:p w14:paraId="7A0FF178" w14:textId="77777777" w:rsidR="00034431" w:rsidRDefault="00034431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50AF9010" w14:textId="7F1ECECE" w:rsidR="00034431" w:rsidRDefault="002B6F28" w:rsidP="00566AFA">
            <w:pPr>
              <w:spacing w:before="40" w:after="40"/>
            </w:pPr>
            <w:r>
              <w:t>Fully s</w:t>
            </w:r>
            <w:r w:rsidR="00034431">
              <w:t xml:space="preserve">implify </w:t>
            </w:r>
            <w:r w:rsidR="00566AFA" w:rsidRPr="00566AFA">
              <w:rPr>
                <w:position w:val="-24"/>
              </w:rPr>
              <w:object w:dxaOrig="1840" w:dyaOrig="660" w14:anchorId="6571353B">
                <v:shape id="_x0000_i1447" type="#_x0000_t75" style="width:92.25pt;height:33pt" o:ole="">
                  <v:imagedata r:id="rId133" o:title=""/>
                </v:shape>
                <o:OLEObject Type="Embed" ProgID="Equation.DSMT4" ShapeID="_x0000_i1447" DrawAspect="Content" ObjectID="_1515071066" r:id="rId134"/>
              </w:object>
            </w:r>
          </w:p>
        </w:tc>
        <w:tc>
          <w:tcPr>
            <w:tcW w:w="992" w:type="dxa"/>
            <w:vAlign w:val="center"/>
          </w:tcPr>
          <w:p w14:paraId="7A369F3C" w14:textId="26706E62" w:rsidR="00034431" w:rsidRDefault="0003443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34431" w14:paraId="53E33A27" w14:textId="77777777">
        <w:trPr>
          <w:cantSplit/>
        </w:trPr>
        <w:tc>
          <w:tcPr>
            <w:tcW w:w="534" w:type="dxa"/>
            <w:vAlign w:val="center"/>
          </w:tcPr>
          <w:p w14:paraId="56C784FF" w14:textId="77777777" w:rsidR="00034431" w:rsidRDefault="0003443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3F461A94" w14:textId="77777777" w:rsidR="00034431" w:rsidRDefault="000344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F7687D6" w14:textId="77777777" w:rsidR="00034431" w:rsidRDefault="000344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146286A" w14:textId="77777777" w:rsidR="00034431" w:rsidRDefault="00034431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B890DCC" w14:textId="77777777" w:rsidR="00034431" w:rsidRDefault="00034431">
            <w:pPr>
              <w:spacing w:before="40" w:after="40"/>
              <w:jc w:val="center"/>
              <w:rPr>
                <w:b/>
              </w:rPr>
            </w:pPr>
          </w:p>
        </w:tc>
      </w:tr>
      <w:tr w:rsidR="00034431" w14:paraId="303992BD" w14:textId="77777777" w:rsidTr="00436D85">
        <w:trPr>
          <w:cantSplit/>
        </w:trPr>
        <w:tc>
          <w:tcPr>
            <w:tcW w:w="534" w:type="dxa"/>
          </w:tcPr>
          <w:p w14:paraId="4F3AD6E3" w14:textId="77777777" w:rsidR="00034431" w:rsidRDefault="00034431" w:rsidP="00436D85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13EA9D69" w14:textId="5F637974" w:rsidR="00436D85" w:rsidRDefault="00436D85">
            <w:pPr>
              <w:spacing w:before="40" w:after="40"/>
            </w:pPr>
            <w:r>
              <w:t>A number is selected from the set {1, 2, 3,</w:t>
            </w:r>
            <w:r w:rsidR="002B6F28">
              <w:t xml:space="preserve"> </w:t>
            </w:r>
            <w:r>
              <w:t>…</w:t>
            </w:r>
            <w:r w:rsidR="002B6F28">
              <w:t xml:space="preserve"> </w:t>
            </w:r>
            <w:r>
              <w:t xml:space="preserve">,25}. </w:t>
            </w:r>
          </w:p>
          <w:p w14:paraId="1F52B1D0" w14:textId="06374E0E" w:rsidR="00034431" w:rsidRDefault="00436D85" w:rsidP="002B6F28">
            <w:pPr>
              <w:spacing w:before="40" w:after="40"/>
            </w:pPr>
            <w:r>
              <w:t>What is the probability the number chosen is divisible by 2 or 3?</w:t>
            </w:r>
          </w:p>
        </w:tc>
        <w:tc>
          <w:tcPr>
            <w:tcW w:w="992" w:type="dxa"/>
          </w:tcPr>
          <w:p w14:paraId="427C28E4" w14:textId="2A6A2DEB" w:rsidR="00034431" w:rsidRDefault="00436D85" w:rsidP="00436D8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34431" w14:paraId="7ABF73F7" w14:textId="77777777">
        <w:trPr>
          <w:cantSplit/>
        </w:trPr>
        <w:tc>
          <w:tcPr>
            <w:tcW w:w="534" w:type="dxa"/>
            <w:vAlign w:val="center"/>
          </w:tcPr>
          <w:p w14:paraId="6E248174" w14:textId="77777777" w:rsidR="00034431" w:rsidRDefault="0003443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9873335" w14:textId="77777777" w:rsidR="00034431" w:rsidRDefault="000344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2C439AB" w14:textId="77777777" w:rsidR="00034431" w:rsidRDefault="000344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CE51E8D" w14:textId="77777777" w:rsidR="00034431" w:rsidRDefault="00034431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CD1E15C" w14:textId="77777777" w:rsidR="00034431" w:rsidRDefault="00034431">
            <w:pPr>
              <w:spacing w:before="40" w:after="40"/>
              <w:jc w:val="center"/>
              <w:rPr>
                <w:b/>
              </w:rPr>
            </w:pPr>
          </w:p>
        </w:tc>
      </w:tr>
      <w:tr w:rsidR="00034431" w14:paraId="05B08656" w14:textId="77777777">
        <w:trPr>
          <w:cantSplit/>
        </w:trPr>
        <w:tc>
          <w:tcPr>
            <w:tcW w:w="534" w:type="dxa"/>
            <w:vAlign w:val="center"/>
          </w:tcPr>
          <w:p w14:paraId="1DD0BA00" w14:textId="77777777" w:rsidR="00034431" w:rsidRDefault="00034431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6B7C61CC" w14:textId="6B1E6047" w:rsidR="00034431" w:rsidRPr="00034431" w:rsidRDefault="00034431">
            <w:pPr>
              <w:spacing w:before="40" w:after="40"/>
            </w:pPr>
            <w:r>
              <w:t xml:space="preserve">What is the value of </w:t>
            </w:r>
            <w:r>
              <w:rPr>
                <w:i/>
              </w:rPr>
              <w:t>x</w:t>
            </w:r>
            <w:r>
              <w:t xml:space="preserve"> in the following diagram? Give reasons.</w:t>
            </w:r>
          </w:p>
        </w:tc>
        <w:tc>
          <w:tcPr>
            <w:tcW w:w="992" w:type="dxa"/>
            <w:vAlign w:val="center"/>
          </w:tcPr>
          <w:p w14:paraId="1DC0BA1C" w14:textId="2B10EBD5" w:rsidR="00034431" w:rsidRDefault="0003443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034431" w14:paraId="40616780" w14:textId="77777777" w:rsidTr="00034431">
        <w:trPr>
          <w:cantSplit/>
          <w:trHeight w:val="1916"/>
        </w:trPr>
        <w:tc>
          <w:tcPr>
            <w:tcW w:w="534" w:type="dxa"/>
            <w:vAlign w:val="center"/>
          </w:tcPr>
          <w:p w14:paraId="72EA48E1" w14:textId="77777777" w:rsidR="00034431" w:rsidRDefault="0003443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0FACCFC" w14:textId="0582E181" w:rsidR="00034431" w:rsidRDefault="00034431" w:rsidP="00034431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911D288" wp14:editId="04D64490">
                  <wp:extent cx="3176778" cy="1018794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6778" cy="10187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5096B317" w14:textId="77777777" w:rsidR="00034431" w:rsidRDefault="00034431">
            <w:pPr>
              <w:spacing w:before="40" w:after="40"/>
              <w:jc w:val="center"/>
              <w:rPr>
                <w:b/>
              </w:rPr>
            </w:pPr>
          </w:p>
        </w:tc>
      </w:tr>
      <w:tr w:rsidR="00034431" w14:paraId="52725287" w14:textId="77777777">
        <w:trPr>
          <w:cantSplit/>
        </w:trPr>
        <w:tc>
          <w:tcPr>
            <w:tcW w:w="534" w:type="dxa"/>
            <w:vAlign w:val="center"/>
          </w:tcPr>
          <w:p w14:paraId="4866B5BB" w14:textId="77777777" w:rsidR="00034431" w:rsidRDefault="0003443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7569CF4" w14:textId="77777777" w:rsidR="00034431" w:rsidRDefault="000344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3" w:name="OLE_LINK268"/>
            <w:bookmarkStart w:id="34" w:name="OLE_LINK269"/>
          </w:p>
          <w:p w14:paraId="40D00433" w14:textId="77777777" w:rsidR="00034431" w:rsidRDefault="000344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3"/>
          <w:bookmarkEnd w:id="34"/>
          <w:p w14:paraId="0A175B40" w14:textId="77777777" w:rsidR="00034431" w:rsidRDefault="00034431" w:rsidP="000344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D144F63" w14:textId="77777777" w:rsidR="00034431" w:rsidRDefault="00034431" w:rsidP="000344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73DDDEA" w14:textId="77777777" w:rsidR="00034431" w:rsidRDefault="00034431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B771520" w14:textId="77777777" w:rsidR="00034431" w:rsidRDefault="00034431">
            <w:pPr>
              <w:spacing w:before="40" w:after="40"/>
              <w:jc w:val="center"/>
              <w:rPr>
                <w:b/>
              </w:rPr>
            </w:pPr>
          </w:p>
        </w:tc>
      </w:tr>
      <w:tr w:rsidR="00034431" w14:paraId="47812942" w14:textId="77777777" w:rsidTr="00942902">
        <w:trPr>
          <w:cantSplit/>
        </w:trPr>
        <w:tc>
          <w:tcPr>
            <w:tcW w:w="534" w:type="dxa"/>
          </w:tcPr>
          <w:p w14:paraId="06D4E016" w14:textId="77777777" w:rsidR="00034431" w:rsidRDefault="00034431" w:rsidP="00DD7792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2FA553B5" w14:textId="484C1FA0" w:rsidR="00034431" w:rsidRDefault="00DD7792" w:rsidP="00D00745">
            <w:pPr>
              <w:spacing w:before="40" w:after="40"/>
              <w:jc w:val="both"/>
            </w:pPr>
            <w:r>
              <w:t xml:space="preserve">Seven numbers have a mean of 8. Six of the numbers are </w:t>
            </w:r>
            <w:r w:rsidR="00D00745">
              <w:t>10</w:t>
            </w:r>
            <w:r>
              <w:t xml:space="preserve">, </w:t>
            </w:r>
            <w:r w:rsidR="00D00745">
              <w:t>6</w:t>
            </w:r>
            <w:r>
              <w:t>, 6, 4, 11 and 10. Find the seventh number.</w:t>
            </w:r>
          </w:p>
        </w:tc>
        <w:tc>
          <w:tcPr>
            <w:tcW w:w="992" w:type="dxa"/>
          </w:tcPr>
          <w:p w14:paraId="74890491" w14:textId="73711748" w:rsidR="00034431" w:rsidRDefault="00DD7792" w:rsidP="0094290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34431" w14:paraId="2AA1ECFC" w14:textId="77777777">
        <w:trPr>
          <w:cantSplit/>
        </w:trPr>
        <w:tc>
          <w:tcPr>
            <w:tcW w:w="534" w:type="dxa"/>
            <w:vAlign w:val="center"/>
          </w:tcPr>
          <w:p w14:paraId="355820B6" w14:textId="77777777" w:rsidR="00034431" w:rsidRDefault="0003443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0EBAB81" w14:textId="77777777" w:rsidR="00034431" w:rsidRDefault="000344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C1F2EFB" w14:textId="77777777" w:rsidR="00034431" w:rsidRDefault="000344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35A3917" w14:textId="77777777" w:rsidR="00034431" w:rsidRDefault="00034431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74CDC09" w14:textId="77777777" w:rsidR="00034431" w:rsidRDefault="00034431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76166CC4" w14:textId="77777777" w:rsidR="00DE4172" w:rsidRDefault="00DE4172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DE4172" w14:paraId="1D422DC2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55577F02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6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18B04778" w14:textId="77777777" w:rsidR="00DE4172" w:rsidRDefault="00DE417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3DB294F8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709C7C9" w14:textId="77777777" w:rsidR="00DE4172" w:rsidRDefault="00DE417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DE4172" w14:paraId="2B3B3E47" w14:textId="77777777">
        <w:trPr>
          <w:cantSplit/>
        </w:trPr>
        <w:tc>
          <w:tcPr>
            <w:tcW w:w="534" w:type="dxa"/>
            <w:vAlign w:val="center"/>
          </w:tcPr>
          <w:p w14:paraId="0EE226C0" w14:textId="77777777" w:rsidR="00DE4172" w:rsidRDefault="00DE417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4F53ADE" w14:textId="77777777" w:rsidR="00DE4172" w:rsidRDefault="00DE417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EE00315" w14:textId="77777777" w:rsidR="00DE4172" w:rsidRDefault="00DE417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2E30B75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48EF76DA" w14:textId="77777777" w:rsidTr="00F27FC1">
        <w:trPr>
          <w:cantSplit/>
        </w:trPr>
        <w:tc>
          <w:tcPr>
            <w:tcW w:w="534" w:type="dxa"/>
          </w:tcPr>
          <w:p w14:paraId="1AD0FB2B" w14:textId="77777777" w:rsidR="00DE4172" w:rsidRDefault="00DE4172" w:rsidP="00F27FC1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5E405E23" w14:textId="12BA2CAE" w:rsidR="00F27FC1" w:rsidRDefault="00F27FC1" w:rsidP="00DD7792">
            <w:pPr>
              <w:spacing w:before="40" w:after="40"/>
            </w:pPr>
            <w:r>
              <w:t xml:space="preserve">A data set consists of </w:t>
            </w:r>
            <w:bookmarkStart w:id="35" w:name="OLE_LINK280"/>
            <w:bookmarkStart w:id="36" w:name="OLE_LINK281"/>
            <w:r>
              <w:t>{</w:t>
            </w:r>
            <w:r w:rsidR="00DD7792">
              <w:t>0</w:t>
            </w:r>
            <w:r>
              <w:t xml:space="preserve">, </w:t>
            </w:r>
            <w:r w:rsidR="00DD7792">
              <w:t>1</w:t>
            </w:r>
            <w:r>
              <w:t xml:space="preserve">, 2, 2, 2, 2, 3, 4, 5}. </w:t>
            </w:r>
            <w:bookmarkEnd w:id="35"/>
            <w:bookmarkEnd w:id="36"/>
            <w:r>
              <w:t>How many numbers greater than 5 need to be added to change the median? (Give the least number)</w:t>
            </w:r>
            <w:r w:rsidR="002B6F28">
              <w:t>.</w:t>
            </w:r>
          </w:p>
        </w:tc>
        <w:tc>
          <w:tcPr>
            <w:tcW w:w="992" w:type="dxa"/>
          </w:tcPr>
          <w:p w14:paraId="6668436C" w14:textId="693B28C6" w:rsidR="00DE4172" w:rsidRDefault="00F27FC1" w:rsidP="00F27FC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E4172" w14:paraId="6CCCE996" w14:textId="77777777">
        <w:trPr>
          <w:cantSplit/>
        </w:trPr>
        <w:tc>
          <w:tcPr>
            <w:tcW w:w="534" w:type="dxa"/>
            <w:vAlign w:val="center"/>
          </w:tcPr>
          <w:p w14:paraId="7FC6090D" w14:textId="7E47BFB0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ABB4289" w14:textId="77777777" w:rsidR="008A5B31" w:rsidRDefault="008A5B31" w:rsidP="008A5B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CF46979" w14:textId="77777777" w:rsidR="008A5B31" w:rsidRDefault="008A5B31" w:rsidP="008A5B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77F096C" w14:textId="77777777" w:rsidR="008A5B31" w:rsidRDefault="008A5B31" w:rsidP="008A5B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F992C21" w14:textId="77777777" w:rsidR="008A5B31" w:rsidRDefault="008A5B31" w:rsidP="008A5B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B1F568D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C484D5E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4D0FDEFB" w14:textId="77777777">
        <w:trPr>
          <w:cantSplit/>
        </w:trPr>
        <w:tc>
          <w:tcPr>
            <w:tcW w:w="534" w:type="dxa"/>
            <w:vAlign w:val="center"/>
          </w:tcPr>
          <w:p w14:paraId="0C2A028D" w14:textId="77777777" w:rsidR="00DE4172" w:rsidRDefault="00DE4172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42B093CB" w14:textId="0EDDD63A" w:rsidR="00DE4172" w:rsidRPr="00954F3F" w:rsidRDefault="00954F3F" w:rsidP="002234ED">
            <w:pPr>
              <w:spacing w:before="40" w:after="40"/>
            </w:pPr>
            <w:r>
              <w:t xml:space="preserve">Find the linear relationship </w:t>
            </w:r>
            <w:r w:rsidR="002234ED">
              <w:t>between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 the following table.</w:t>
            </w:r>
          </w:p>
        </w:tc>
        <w:tc>
          <w:tcPr>
            <w:tcW w:w="992" w:type="dxa"/>
            <w:vAlign w:val="center"/>
          </w:tcPr>
          <w:p w14:paraId="0B22B1E9" w14:textId="04C4CE54" w:rsidR="00DE4172" w:rsidRDefault="002234E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954F3F" w14:paraId="4565ACFC" w14:textId="77777777" w:rsidTr="00954F3F">
        <w:trPr>
          <w:cantSplit/>
          <w:trHeight w:val="1274"/>
        </w:trPr>
        <w:tc>
          <w:tcPr>
            <w:tcW w:w="534" w:type="dxa"/>
            <w:vAlign w:val="center"/>
          </w:tcPr>
          <w:p w14:paraId="40B5FF1E" w14:textId="77777777" w:rsidR="00954F3F" w:rsidRDefault="00954F3F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tbl>
            <w:tblPr>
              <w:tblStyle w:val="TableGrid"/>
              <w:tblpPr w:leftFromText="180" w:rightFromText="180" w:vertAnchor="page" w:horzAnchor="page" w:tblpX="1635" w:tblpY="55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9"/>
              <w:gridCol w:w="759"/>
              <w:gridCol w:w="759"/>
              <w:gridCol w:w="760"/>
              <w:gridCol w:w="760"/>
              <w:gridCol w:w="760"/>
            </w:tblGrid>
            <w:tr w:rsidR="00954F3F" w14:paraId="5305BB3B" w14:textId="57545EB8" w:rsidTr="00954F3F">
              <w:trPr>
                <w:trHeight w:val="487"/>
              </w:trPr>
              <w:tc>
                <w:tcPr>
                  <w:tcW w:w="759" w:type="dxa"/>
                  <w:vAlign w:val="center"/>
                </w:tcPr>
                <w:p w14:paraId="28610973" w14:textId="77777777" w:rsidR="00954F3F" w:rsidRPr="00EE2D30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i/>
                    </w:rPr>
                  </w:pPr>
                  <w:bookmarkStart w:id="37" w:name="OLE_LINK298"/>
                  <w:bookmarkStart w:id="38" w:name="OLE_LINK299"/>
                  <w:r w:rsidRPr="00EE2D30">
                    <w:rPr>
                      <w:b w:val="0"/>
                      <w:i/>
                    </w:rPr>
                    <w:t>x</w:t>
                  </w:r>
                </w:p>
              </w:tc>
              <w:tc>
                <w:tcPr>
                  <w:tcW w:w="759" w:type="dxa"/>
                  <w:vAlign w:val="center"/>
                </w:tcPr>
                <w:p w14:paraId="2DB446D6" w14:textId="0640418F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</w:t>
                  </w:r>
                </w:p>
              </w:tc>
              <w:tc>
                <w:tcPr>
                  <w:tcW w:w="759" w:type="dxa"/>
                  <w:vAlign w:val="center"/>
                </w:tcPr>
                <w:p w14:paraId="780E5336" w14:textId="5F63270F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3</w:t>
                  </w:r>
                </w:p>
              </w:tc>
              <w:tc>
                <w:tcPr>
                  <w:tcW w:w="760" w:type="dxa"/>
                  <w:vAlign w:val="center"/>
                </w:tcPr>
                <w:p w14:paraId="589B25CB" w14:textId="63B72576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5</w:t>
                  </w:r>
                </w:p>
              </w:tc>
              <w:tc>
                <w:tcPr>
                  <w:tcW w:w="760" w:type="dxa"/>
                  <w:vAlign w:val="center"/>
                </w:tcPr>
                <w:p w14:paraId="34ADA022" w14:textId="04250267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7</w:t>
                  </w:r>
                </w:p>
              </w:tc>
              <w:tc>
                <w:tcPr>
                  <w:tcW w:w="760" w:type="dxa"/>
                  <w:vAlign w:val="center"/>
                </w:tcPr>
                <w:p w14:paraId="5AC28CFD" w14:textId="3E2801AF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9</w:t>
                  </w:r>
                </w:p>
              </w:tc>
            </w:tr>
            <w:tr w:rsidR="00954F3F" w14:paraId="24745A13" w14:textId="74A79F12" w:rsidTr="00954F3F">
              <w:trPr>
                <w:trHeight w:val="487"/>
              </w:trPr>
              <w:tc>
                <w:tcPr>
                  <w:tcW w:w="759" w:type="dxa"/>
                  <w:vAlign w:val="center"/>
                </w:tcPr>
                <w:p w14:paraId="1DECA226" w14:textId="77777777" w:rsidR="00954F3F" w:rsidRPr="00EE2D30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i/>
                    </w:rPr>
                  </w:pPr>
                  <w:r w:rsidRPr="00EE2D30">
                    <w:rPr>
                      <w:b w:val="0"/>
                      <w:i/>
                    </w:rPr>
                    <w:t>y</w:t>
                  </w:r>
                </w:p>
              </w:tc>
              <w:tc>
                <w:tcPr>
                  <w:tcW w:w="759" w:type="dxa"/>
                  <w:vAlign w:val="center"/>
                </w:tcPr>
                <w:p w14:paraId="1A154BDF" w14:textId="420FCFCD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</w:t>
                  </w:r>
                </w:p>
              </w:tc>
              <w:tc>
                <w:tcPr>
                  <w:tcW w:w="759" w:type="dxa"/>
                  <w:vAlign w:val="center"/>
                </w:tcPr>
                <w:p w14:paraId="3E0C691A" w14:textId="73A3B7F9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2</w:t>
                  </w:r>
                </w:p>
              </w:tc>
              <w:tc>
                <w:tcPr>
                  <w:tcW w:w="760" w:type="dxa"/>
                  <w:vAlign w:val="center"/>
                </w:tcPr>
                <w:p w14:paraId="7D28E208" w14:textId="6AD5B6C1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3</w:t>
                  </w:r>
                </w:p>
              </w:tc>
              <w:tc>
                <w:tcPr>
                  <w:tcW w:w="760" w:type="dxa"/>
                  <w:vAlign w:val="center"/>
                </w:tcPr>
                <w:p w14:paraId="02C19877" w14:textId="23D0E826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4</w:t>
                  </w:r>
                </w:p>
              </w:tc>
              <w:tc>
                <w:tcPr>
                  <w:tcW w:w="760" w:type="dxa"/>
                  <w:vAlign w:val="center"/>
                </w:tcPr>
                <w:p w14:paraId="5D8E7B96" w14:textId="2066D226" w:rsidR="00954F3F" w:rsidRDefault="00954F3F" w:rsidP="00954F3F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5</w:t>
                  </w:r>
                </w:p>
              </w:tc>
            </w:tr>
            <w:bookmarkEnd w:id="37"/>
            <w:bookmarkEnd w:id="38"/>
          </w:tbl>
          <w:p w14:paraId="2108F931" w14:textId="77777777" w:rsidR="00954F3F" w:rsidRDefault="00954F3F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04C97BA" w14:textId="77777777" w:rsidR="00954F3F" w:rsidRDefault="00954F3F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72679CB0" w14:textId="77777777">
        <w:trPr>
          <w:cantSplit/>
        </w:trPr>
        <w:tc>
          <w:tcPr>
            <w:tcW w:w="534" w:type="dxa"/>
            <w:vAlign w:val="center"/>
          </w:tcPr>
          <w:p w14:paraId="1CB5A533" w14:textId="77777777" w:rsidR="00DE4172" w:rsidRDefault="00DE417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A35FEA8" w14:textId="77777777" w:rsidR="008A5B31" w:rsidRDefault="008A5B31" w:rsidP="008A5B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9" w:name="OLE_LINK300"/>
            <w:bookmarkStart w:id="40" w:name="OLE_LINK301"/>
            <w:bookmarkStart w:id="41" w:name="OLE_LINK316"/>
          </w:p>
          <w:p w14:paraId="1477557D" w14:textId="77777777" w:rsidR="008A5B31" w:rsidRDefault="008A5B31" w:rsidP="008A5B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58E89A1" w14:textId="77777777" w:rsidR="002234ED" w:rsidRDefault="002234ED" w:rsidP="002234E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842C04D" w14:textId="77777777" w:rsidR="002234ED" w:rsidRDefault="002234ED" w:rsidP="002234ED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F8F458E" w14:textId="77777777" w:rsidR="00DE4172" w:rsidRDefault="00DE417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66C42FC" w14:textId="77777777" w:rsidR="00DE4172" w:rsidRDefault="00DE417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9"/>
          <w:bookmarkEnd w:id="40"/>
          <w:bookmarkEnd w:id="41"/>
          <w:p w14:paraId="725294B0" w14:textId="77777777" w:rsidR="00DE4172" w:rsidRDefault="00DE417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651F074A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1636BDE0" w14:textId="77777777">
        <w:trPr>
          <w:cantSplit/>
        </w:trPr>
        <w:tc>
          <w:tcPr>
            <w:tcW w:w="534" w:type="dxa"/>
            <w:vAlign w:val="center"/>
          </w:tcPr>
          <w:p w14:paraId="0BF300FB" w14:textId="77777777" w:rsidR="00DE4172" w:rsidRDefault="00DE4172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0479462C" w14:textId="64BBC1F2" w:rsidR="00DE4172" w:rsidRDefault="008A5B31" w:rsidP="00942902">
            <w:pPr>
              <w:spacing w:before="40" w:after="40"/>
            </w:pPr>
            <w:r>
              <w:t xml:space="preserve">A rectangular garden has a length </w:t>
            </w:r>
            <w:r w:rsidR="00942902">
              <w:t>12</w:t>
            </w:r>
            <w:r>
              <w:t xml:space="preserve"> m longer than its breadth.</w:t>
            </w:r>
          </w:p>
        </w:tc>
        <w:tc>
          <w:tcPr>
            <w:tcW w:w="992" w:type="dxa"/>
            <w:vAlign w:val="center"/>
          </w:tcPr>
          <w:p w14:paraId="3B85C72C" w14:textId="77777777" w:rsidR="00DE4172" w:rsidRDefault="00DE4172">
            <w:pPr>
              <w:spacing w:before="40" w:after="40"/>
              <w:jc w:val="center"/>
              <w:rPr>
                <w:b/>
              </w:rPr>
            </w:pPr>
          </w:p>
        </w:tc>
      </w:tr>
      <w:tr w:rsidR="00DE4172" w14:paraId="00B5610A" w14:textId="77777777">
        <w:trPr>
          <w:cantSplit/>
        </w:trPr>
        <w:tc>
          <w:tcPr>
            <w:tcW w:w="534" w:type="dxa"/>
            <w:vAlign w:val="center"/>
          </w:tcPr>
          <w:p w14:paraId="4D1EFA83" w14:textId="77777777" w:rsidR="00DE4172" w:rsidRDefault="00DE4172">
            <w:pPr>
              <w:spacing w:before="40" w:after="40"/>
            </w:pPr>
            <w:bookmarkStart w:id="42" w:name="OLE_LINK306"/>
            <w:bookmarkStart w:id="43" w:name="OLE_LINK307"/>
          </w:p>
        </w:tc>
        <w:tc>
          <w:tcPr>
            <w:tcW w:w="708" w:type="dxa"/>
            <w:vAlign w:val="center"/>
          </w:tcPr>
          <w:p w14:paraId="387D6003" w14:textId="77777777" w:rsidR="00DE4172" w:rsidRDefault="00DE4172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3CD9268F" w14:textId="40CF3C85" w:rsidR="00DE4172" w:rsidRDefault="008A5B31">
            <w:pPr>
              <w:spacing w:before="40" w:after="40"/>
            </w:pPr>
            <w:r>
              <w:t xml:space="preserve">What is the breadth if the side length is </w:t>
            </w:r>
            <w:r>
              <w:rPr>
                <w:i/>
              </w:rPr>
              <w:t>x</w:t>
            </w:r>
            <w:r>
              <w:t>?</w:t>
            </w:r>
          </w:p>
        </w:tc>
        <w:tc>
          <w:tcPr>
            <w:tcW w:w="992" w:type="dxa"/>
            <w:vAlign w:val="center"/>
          </w:tcPr>
          <w:p w14:paraId="71A9231F" w14:textId="2F668CAE" w:rsidR="00DE4172" w:rsidRDefault="008A5B3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A5B31" w14:paraId="2F5D584D" w14:textId="77777777" w:rsidTr="0094722A">
        <w:trPr>
          <w:cantSplit/>
        </w:trPr>
        <w:tc>
          <w:tcPr>
            <w:tcW w:w="534" w:type="dxa"/>
            <w:vAlign w:val="center"/>
          </w:tcPr>
          <w:p w14:paraId="029C69DB" w14:textId="77777777" w:rsidR="008A5B31" w:rsidRDefault="008A5B31" w:rsidP="0094722A">
            <w:pPr>
              <w:spacing w:before="40" w:after="40"/>
            </w:pPr>
          </w:p>
        </w:tc>
        <w:tc>
          <w:tcPr>
            <w:tcW w:w="708" w:type="dxa"/>
          </w:tcPr>
          <w:p w14:paraId="4595B905" w14:textId="77777777" w:rsidR="008A5B31" w:rsidRDefault="008A5B31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BE7D315" w14:textId="77777777" w:rsidR="008A5B31" w:rsidRDefault="008A5B31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7998414" w14:textId="77777777" w:rsidR="008A5B31" w:rsidRDefault="008A5B31" w:rsidP="009472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76CB6A0" w14:textId="77777777" w:rsidR="008A5B31" w:rsidRDefault="008A5B31" w:rsidP="009472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0A6FD48" w14:textId="77777777" w:rsidR="008A5B31" w:rsidRDefault="008A5B31" w:rsidP="0094722A">
            <w:pPr>
              <w:spacing w:before="40" w:after="40"/>
            </w:pPr>
          </w:p>
        </w:tc>
        <w:tc>
          <w:tcPr>
            <w:tcW w:w="992" w:type="dxa"/>
          </w:tcPr>
          <w:p w14:paraId="114F6EE1" w14:textId="77777777" w:rsidR="008A5B31" w:rsidRDefault="008A5B31" w:rsidP="0094722A">
            <w:pPr>
              <w:spacing w:before="40" w:after="40"/>
              <w:jc w:val="center"/>
              <w:rPr>
                <w:b/>
              </w:rPr>
            </w:pPr>
          </w:p>
        </w:tc>
      </w:tr>
      <w:tr w:rsidR="008A5B31" w14:paraId="3608506C" w14:textId="77777777" w:rsidTr="0094722A">
        <w:trPr>
          <w:cantSplit/>
        </w:trPr>
        <w:tc>
          <w:tcPr>
            <w:tcW w:w="534" w:type="dxa"/>
            <w:vAlign w:val="center"/>
          </w:tcPr>
          <w:p w14:paraId="16C8E2E3" w14:textId="77777777" w:rsidR="008A5B31" w:rsidRDefault="008A5B31" w:rsidP="0094722A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3B4EABE" w14:textId="10A9580C" w:rsidR="008A5B31" w:rsidRDefault="008A5B31" w:rsidP="0094722A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3E9E516B" w14:textId="0172E276" w:rsidR="008A5B31" w:rsidRDefault="008A5B31" w:rsidP="0094722A">
            <w:pPr>
              <w:spacing w:before="40" w:after="40"/>
            </w:pPr>
            <w:r>
              <w:t>What is the perimeter of the garden?</w:t>
            </w:r>
          </w:p>
        </w:tc>
        <w:tc>
          <w:tcPr>
            <w:tcW w:w="992" w:type="dxa"/>
            <w:vAlign w:val="center"/>
          </w:tcPr>
          <w:p w14:paraId="5AA639E8" w14:textId="0C2FB174" w:rsidR="008A5B31" w:rsidRDefault="008A5B31" w:rsidP="009472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A5B31" w14:paraId="7186251A" w14:textId="77777777" w:rsidTr="0094722A">
        <w:trPr>
          <w:cantSplit/>
        </w:trPr>
        <w:tc>
          <w:tcPr>
            <w:tcW w:w="534" w:type="dxa"/>
            <w:vAlign w:val="center"/>
          </w:tcPr>
          <w:p w14:paraId="78022296" w14:textId="77777777" w:rsidR="008A5B31" w:rsidRDefault="008A5B31" w:rsidP="0094722A">
            <w:pPr>
              <w:spacing w:before="40" w:after="40"/>
            </w:pPr>
          </w:p>
        </w:tc>
        <w:tc>
          <w:tcPr>
            <w:tcW w:w="708" w:type="dxa"/>
          </w:tcPr>
          <w:p w14:paraId="04F5CF27" w14:textId="77777777" w:rsidR="008A5B31" w:rsidRDefault="008A5B31" w:rsidP="0094722A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F27C84A" w14:textId="77777777" w:rsidR="008A5B31" w:rsidRDefault="008A5B31" w:rsidP="008A5B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43B94C0" w14:textId="77777777" w:rsidR="008A5B31" w:rsidRDefault="008A5B31" w:rsidP="008A5B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CC669BC" w14:textId="77777777" w:rsidR="008A5B31" w:rsidRDefault="008A5B31" w:rsidP="008A5B3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2D31EED" w14:textId="77777777" w:rsidR="008A5B31" w:rsidRDefault="008A5B31" w:rsidP="008A5B3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DA8A0EA" w14:textId="77777777" w:rsidR="008A5B31" w:rsidRDefault="008A5B31" w:rsidP="0094722A">
            <w:pPr>
              <w:spacing w:before="40" w:after="40"/>
            </w:pPr>
          </w:p>
        </w:tc>
        <w:tc>
          <w:tcPr>
            <w:tcW w:w="992" w:type="dxa"/>
          </w:tcPr>
          <w:p w14:paraId="59321616" w14:textId="77777777" w:rsidR="008A5B31" w:rsidRDefault="008A5B31" w:rsidP="0094722A">
            <w:pPr>
              <w:spacing w:before="40" w:after="40"/>
              <w:jc w:val="center"/>
              <w:rPr>
                <w:b/>
              </w:rPr>
            </w:pPr>
          </w:p>
        </w:tc>
      </w:tr>
      <w:bookmarkEnd w:id="42"/>
      <w:bookmarkEnd w:id="43"/>
    </w:tbl>
    <w:p w14:paraId="79E0346C" w14:textId="77777777" w:rsidR="00DE4172" w:rsidRDefault="00DE4172"/>
    <w:p w14:paraId="29481D54" w14:textId="77777777" w:rsidR="00DE4172" w:rsidRDefault="00DE4172"/>
    <w:p w14:paraId="4E99F05D" w14:textId="77777777" w:rsidR="00DE4172" w:rsidRDefault="00DE4172">
      <w:pPr>
        <w:jc w:val="center"/>
        <w:rPr>
          <w:b/>
        </w:rPr>
      </w:pPr>
      <w:r>
        <w:rPr>
          <w:b/>
        </w:rPr>
        <w:t>End of test</w:t>
      </w:r>
    </w:p>
    <w:p w14:paraId="02A6F941" w14:textId="77777777" w:rsidR="00DE4172" w:rsidRDefault="00DE4172"/>
    <w:sectPr w:rsidR="00DE4172">
      <w:headerReference w:type="default" r:id="rId136"/>
      <w:footerReference w:type="default" r:id="rId137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54A8D8" w14:textId="77777777" w:rsidR="00CF2885" w:rsidRDefault="00CF2885">
      <w:pPr>
        <w:rPr>
          <w:lang w:val="en-US"/>
        </w:rPr>
      </w:pPr>
      <w:r>
        <w:separator/>
      </w:r>
    </w:p>
  </w:endnote>
  <w:endnote w:type="continuationSeparator" w:id="0">
    <w:p w14:paraId="0EDD84D3" w14:textId="77777777" w:rsidR="00CF2885" w:rsidRDefault="00CF2885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metr231 Lt BT">
    <w:altName w:val="Arial"/>
    <w:charset w:val="00"/>
    <w:family w:val="swiss"/>
    <w:pitch w:val="variable"/>
    <w:sig w:usb0="00000087" w:usb1="00000000" w:usb2="00000000" w:usb3="00000000" w:csb0="0000001B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Gill Sans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2802BA" w14:textId="73024219" w:rsidR="00DE4172" w:rsidRDefault="00DE4172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F56AF">
      <w:rPr>
        <w:rStyle w:val="PageNumber"/>
        <w:noProof/>
      </w:rPr>
      <w:t>12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743C09" w14:textId="77777777" w:rsidR="00CF2885" w:rsidRDefault="00CF2885">
      <w:pPr>
        <w:rPr>
          <w:lang w:val="en-US"/>
        </w:rPr>
      </w:pPr>
      <w:r>
        <w:separator/>
      </w:r>
    </w:p>
  </w:footnote>
  <w:footnote w:type="continuationSeparator" w:id="0">
    <w:p w14:paraId="043EED33" w14:textId="77777777" w:rsidR="00CF2885" w:rsidRDefault="00CF2885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4A4889" w14:textId="77777777" w:rsidR="00DE4172" w:rsidRDefault="00DE4172">
    <w:pPr>
      <w:jc w:val="right"/>
      <w:rPr>
        <w:i/>
        <w:iCs/>
        <w:sz w:val="20"/>
      </w:rPr>
    </w:pPr>
    <w:r>
      <w:rPr>
        <w:i/>
        <w:iCs/>
        <w:sz w:val="20"/>
      </w:rPr>
      <w:t>Year 8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12B87E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FE7EDB7E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F816F0F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49AAE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3BA840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AC8871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FEAC6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DD0B22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0E1ED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FE8360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6"/>
  </w:num>
  <w:num w:numId="7">
    <w:abstractNumId w:val="10"/>
  </w:num>
  <w:num w:numId="8">
    <w:abstractNumId w:val="1"/>
  </w:num>
  <w:num w:numId="9">
    <w:abstractNumId w:val="11"/>
  </w:num>
  <w:num w:numId="10">
    <w:abstractNumId w:val="3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634"/>
    <w:rsid w:val="00034431"/>
    <w:rsid w:val="00200546"/>
    <w:rsid w:val="002234ED"/>
    <w:rsid w:val="002B24D6"/>
    <w:rsid w:val="002B6F28"/>
    <w:rsid w:val="003C1F6D"/>
    <w:rsid w:val="003C5D74"/>
    <w:rsid w:val="00415152"/>
    <w:rsid w:val="00427911"/>
    <w:rsid w:val="00433CE1"/>
    <w:rsid w:val="00436D85"/>
    <w:rsid w:val="004F56AF"/>
    <w:rsid w:val="005104B1"/>
    <w:rsid w:val="00510628"/>
    <w:rsid w:val="00540D1C"/>
    <w:rsid w:val="00566AFA"/>
    <w:rsid w:val="005A6EBC"/>
    <w:rsid w:val="005F6BEB"/>
    <w:rsid w:val="006A442A"/>
    <w:rsid w:val="00765741"/>
    <w:rsid w:val="007A3D69"/>
    <w:rsid w:val="007B3DCF"/>
    <w:rsid w:val="008A5B31"/>
    <w:rsid w:val="008E6C8E"/>
    <w:rsid w:val="008F188A"/>
    <w:rsid w:val="00942902"/>
    <w:rsid w:val="00954F3F"/>
    <w:rsid w:val="00B1306E"/>
    <w:rsid w:val="00B72822"/>
    <w:rsid w:val="00BE6703"/>
    <w:rsid w:val="00BF0C1D"/>
    <w:rsid w:val="00CF2885"/>
    <w:rsid w:val="00D00745"/>
    <w:rsid w:val="00DB2B70"/>
    <w:rsid w:val="00DD7792"/>
    <w:rsid w:val="00DE28F3"/>
    <w:rsid w:val="00DE4172"/>
    <w:rsid w:val="00DF74F7"/>
    <w:rsid w:val="00E51922"/>
    <w:rsid w:val="00EC5265"/>
    <w:rsid w:val="00EE2D30"/>
    <w:rsid w:val="00F27FC1"/>
    <w:rsid w:val="00F50303"/>
    <w:rsid w:val="00F56625"/>
    <w:rsid w:val="00FE3634"/>
    <w:rsid w:val="00FE3E65"/>
    <w:rsid w:val="00FF5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04324AD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5B31"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paragraph" w:customStyle="1" w:styleId="SAnsQuestLvl1">
    <w:name w:val="SAnsQuest Lvl1"/>
    <w:basedOn w:val="Normal"/>
    <w:rsid w:val="00EE2D30"/>
    <w:pPr>
      <w:tabs>
        <w:tab w:val="left" w:pos="720"/>
        <w:tab w:val="left" w:pos="1440"/>
        <w:tab w:val="right" w:pos="9070"/>
      </w:tabs>
      <w:ind w:left="720" w:right="848" w:hanging="720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566AF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image" Target="media/image68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28" Type="http://schemas.openxmlformats.org/officeDocument/2006/relationships/image" Target="media/image65.png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59.bin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8.png"/><Relationship Id="rId124" Type="http://schemas.openxmlformats.org/officeDocument/2006/relationships/oleObject" Target="embeddings/oleObject55.bin"/><Relationship Id="rId129" Type="http://schemas.openxmlformats.org/officeDocument/2006/relationships/image" Target="media/image66.wmf"/><Relationship Id="rId13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png"/><Relationship Id="rId111" Type="http://schemas.openxmlformats.org/officeDocument/2006/relationships/image" Target="media/image55.png"/><Relationship Id="rId132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127" Type="http://schemas.openxmlformats.org/officeDocument/2006/relationships/image" Target="media/image64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7.wmf"/><Relationship Id="rId136" Type="http://schemas.openxmlformats.org/officeDocument/2006/relationships/header" Target="head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639542-B4F6-4714-A090-10C21FB4FB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093</Words>
  <Characters>6236</Characters>
  <Application>Microsoft Office Word</Application>
  <DocSecurity>0</DocSecurity>
  <Lines>51</Lines>
  <Paragraphs>14</Paragraphs>
  <ScaleCrop>false</ScaleCrop>
  <LinksUpToDate>false</LinksUpToDate>
  <CharactersWithSpaces>7315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4:18:00Z</dcterms:created>
  <dcterms:modified xsi:type="dcterms:W3CDTF">2016-01-23T04:18:00Z</dcterms:modified>
</cp:coreProperties>
</file>